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1B16" w:rsidRPr="008C5643" w:rsidRDefault="00624A99" w:rsidP="00624A99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6390005" cy="8771890"/>
            <wp:effectExtent l="0" t="0" r="0" b="0"/>
            <wp:docPr id="8" name="Рисунок 8" descr="C:\Users\Штаб ППЭ\Desktop\Сканы математика\1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Штаб ППЭ\Desktop\Сканы математика\17.jpe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0005" cy="877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E1B16" w:rsidRPr="008C5643">
        <w:rPr>
          <w:rFonts w:ascii="Times New Roman" w:hAnsi="Times New Roman" w:cs="Times New Roman"/>
          <w:b/>
          <w:bCs/>
          <w:sz w:val="24"/>
          <w:szCs w:val="24"/>
        </w:rPr>
        <w:t>Пояснительная записка</w:t>
      </w:r>
    </w:p>
    <w:p w:rsidR="008E6AE6" w:rsidRPr="008C5643" w:rsidRDefault="00AC7059" w:rsidP="008E6AE6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AC7059">
        <w:rPr>
          <w:rFonts w:ascii="Times New Roman" w:hAnsi="Times New Roman" w:cs="Times New Roman"/>
          <w:sz w:val="24"/>
          <w:szCs w:val="24"/>
        </w:rPr>
        <w:t xml:space="preserve">Рабочая программа соответствует учебному плану МБОУ «Физико-математический лицей» и </w:t>
      </w:r>
      <w:r w:rsidR="008E6AE6" w:rsidRPr="008C5643">
        <w:rPr>
          <w:rFonts w:ascii="Times New Roman" w:hAnsi="Times New Roman" w:cs="Times New Roman"/>
          <w:sz w:val="24"/>
          <w:szCs w:val="24"/>
        </w:rPr>
        <w:t>составлена на базе рабочих программ среднего общего образования по алгебре и началам ан</w:t>
      </w:r>
      <w:r w:rsidR="008E6AE6" w:rsidRPr="008C5643">
        <w:rPr>
          <w:rFonts w:ascii="Times New Roman" w:hAnsi="Times New Roman" w:cs="Times New Roman"/>
          <w:sz w:val="24"/>
          <w:szCs w:val="24"/>
        </w:rPr>
        <w:t>а</w:t>
      </w:r>
      <w:r w:rsidR="008E6AE6" w:rsidRPr="008C5643">
        <w:rPr>
          <w:rFonts w:ascii="Times New Roman" w:hAnsi="Times New Roman" w:cs="Times New Roman"/>
          <w:sz w:val="24"/>
          <w:szCs w:val="24"/>
        </w:rPr>
        <w:t>лиза Т.А. Бурмистровой по УМК С.М. Никольского, М.К. Потапова, Н.Н. Решетникова и др. «Математика: алгебра и начала математического анализа, геометрия. Алгебра и начала матем</w:t>
      </w:r>
      <w:r w:rsidR="008E6AE6" w:rsidRPr="008C5643">
        <w:rPr>
          <w:rFonts w:ascii="Times New Roman" w:hAnsi="Times New Roman" w:cs="Times New Roman"/>
          <w:sz w:val="24"/>
          <w:szCs w:val="24"/>
        </w:rPr>
        <w:t>а</w:t>
      </w:r>
      <w:r w:rsidR="008E6AE6" w:rsidRPr="008C5643">
        <w:rPr>
          <w:rFonts w:ascii="Times New Roman" w:hAnsi="Times New Roman" w:cs="Times New Roman"/>
          <w:sz w:val="24"/>
          <w:szCs w:val="24"/>
        </w:rPr>
        <w:t>тического анализа. 10-11 классы» Углубленный уровень (Алгебра и начала математического анализа. Сборник рабочих программ. 10-11 классы: учебное пособие для учителей общеобраз</w:t>
      </w:r>
      <w:r w:rsidR="008E6AE6" w:rsidRPr="008C5643">
        <w:rPr>
          <w:rFonts w:ascii="Times New Roman" w:hAnsi="Times New Roman" w:cs="Times New Roman"/>
          <w:sz w:val="24"/>
          <w:szCs w:val="24"/>
        </w:rPr>
        <w:t>о</w:t>
      </w:r>
      <w:r w:rsidR="008E6AE6" w:rsidRPr="008C5643">
        <w:rPr>
          <w:rFonts w:ascii="Times New Roman" w:hAnsi="Times New Roman" w:cs="Times New Roman"/>
          <w:sz w:val="24"/>
          <w:szCs w:val="24"/>
        </w:rPr>
        <w:lastRenderedPageBreak/>
        <w:t>вательных организаций: базовый и углубленный уровни / (сост. Т.А. Бурмистрова).- М.: Пр</w:t>
      </w:r>
      <w:r w:rsidR="008E6AE6" w:rsidRPr="008C5643">
        <w:rPr>
          <w:rFonts w:ascii="Times New Roman" w:hAnsi="Times New Roman" w:cs="Times New Roman"/>
          <w:sz w:val="24"/>
          <w:szCs w:val="24"/>
        </w:rPr>
        <w:t>о</w:t>
      </w:r>
      <w:r w:rsidR="008E6AE6" w:rsidRPr="008C5643">
        <w:rPr>
          <w:rFonts w:ascii="Times New Roman" w:hAnsi="Times New Roman" w:cs="Times New Roman"/>
          <w:sz w:val="24"/>
          <w:szCs w:val="24"/>
        </w:rPr>
        <w:t xml:space="preserve">свещение, 2016. - 128 с. - </w:t>
      </w:r>
      <w:r w:rsidR="008E6AE6" w:rsidRPr="008C5643">
        <w:rPr>
          <w:rFonts w:ascii="Times New Roman" w:hAnsi="Times New Roman" w:cs="Times New Roman"/>
          <w:sz w:val="24"/>
          <w:szCs w:val="24"/>
          <w:lang w:val="en-US"/>
        </w:rPr>
        <w:t>ISBN</w:t>
      </w:r>
      <w:r w:rsidR="008E6AE6" w:rsidRPr="008C5643">
        <w:rPr>
          <w:rFonts w:ascii="Times New Roman" w:hAnsi="Times New Roman" w:cs="Times New Roman"/>
          <w:sz w:val="24"/>
          <w:szCs w:val="24"/>
        </w:rPr>
        <w:t xml:space="preserve"> 978-5-09-038782 - 8).</w:t>
      </w:r>
    </w:p>
    <w:p w:rsidR="00DB74C1" w:rsidRPr="008E6942" w:rsidRDefault="00DB74C1" w:rsidP="00DB74C1">
      <w:pPr>
        <w:ind w:firstLine="426"/>
        <w:jc w:val="lef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E69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бочая программа ориентирована на работу с учебником: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Математика: а</w:t>
      </w:r>
      <w:r w:rsidRPr="008E6942">
        <w:rPr>
          <w:rFonts w:ascii="Times New Roman" w:eastAsia="Times New Roman" w:hAnsi="Times New Roman" w:cs="Times New Roman"/>
          <w:sz w:val="24"/>
          <w:szCs w:val="24"/>
          <w:lang w:eastAsia="ru-RU"/>
        </w:rPr>
        <w:t>лгебр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начала математического анализа, геометрия. Алгебра и начала математического анализа</w:t>
      </w:r>
      <w:r w:rsidRPr="008E69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1</w:t>
      </w:r>
      <w:r w:rsidRPr="008E69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ласс: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8E69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чебн.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д</w:t>
      </w:r>
      <w:r w:rsidRPr="008E69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я общеобразоват.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рганизаций : базовый  и углубл. уровни</w:t>
      </w:r>
      <w:r w:rsidRPr="008E69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/  [С.М. Никольский, М.К. Потапов, Н.Н. Решетников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др.</w:t>
      </w:r>
      <w:r w:rsidRPr="008E69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]. –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Pr="008E6942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8E694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дание – М.: Просвещение, 2017 .</w:t>
      </w:r>
    </w:p>
    <w:p w:rsidR="006E1B16" w:rsidRPr="008C5643" w:rsidRDefault="006E1B16" w:rsidP="006E1B16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8C5643">
        <w:rPr>
          <w:rFonts w:ascii="Times New Roman" w:hAnsi="Times New Roman" w:cs="Times New Roman"/>
          <w:sz w:val="24"/>
          <w:szCs w:val="24"/>
        </w:rPr>
        <w:t>Программа рассчитана на 4 ч</w:t>
      </w:r>
      <w:r w:rsidR="0044793C">
        <w:rPr>
          <w:rFonts w:ascii="Times New Roman" w:hAnsi="Times New Roman" w:cs="Times New Roman"/>
          <w:sz w:val="24"/>
          <w:szCs w:val="24"/>
        </w:rPr>
        <w:t>аса в неделю (1 час - лекция, 4 часа - семинары, всего 170</w:t>
      </w:r>
      <w:r w:rsidRPr="008C5643">
        <w:rPr>
          <w:rFonts w:ascii="Times New Roman" w:hAnsi="Times New Roman" w:cs="Times New Roman"/>
          <w:sz w:val="24"/>
          <w:szCs w:val="24"/>
        </w:rPr>
        <w:t xml:space="preserve"> ч</w:t>
      </w:r>
      <w:r w:rsidRPr="008C5643">
        <w:rPr>
          <w:rFonts w:ascii="Times New Roman" w:hAnsi="Times New Roman" w:cs="Times New Roman"/>
          <w:sz w:val="24"/>
          <w:szCs w:val="24"/>
        </w:rPr>
        <w:t>а</w:t>
      </w:r>
      <w:r w:rsidRPr="008C5643">
        <w:rPr>
          <w:rFonts w:ascii="Times New Roman" w:hAnsi="Times New Roman" w:cs="Times New Roman"/>
          <w:sz w:val="24"/>
          <w:szCs w:val="24"/>
        </w:rPr>
        <w:t>сов).</w:t>
      </w:r>
    </w:p>
    <w:p w:rsidR="006E1B16" w:rsidRPr="008C5643" w:rsidRDefault="006E1B16" w:rsidP="006E1B16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8C5643">
        <w:rPr>
          <w:rFonts w:ascii="Times New Roman" w:hAnsi="Times New Roman" w:cs="Times New Roman"/>
          <w:sz w:val="24"/>
          <w:szCs w:val="24"/>
        </w:rPr>
        <w:t>В авторскую программу внесены следующие изменения:</w:t>
      </w:r>
    </w:p>
    <w:p w:rsidR="008E6AE6" w:rsidRPr="008C5643" w:rsidRDefault="006E1B16" w:rsidP="006E1B16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8C5643">
        <w:rPr>
          <w:rFonts w:ascii="Times New Roman" w:hAnsi="Times New Roman" w:cs="Times New Roman"/>
          <w:sz w:val="24"/>
          <w:szCs w:val="24"/>
        </w:rPr>
        <w:t xml:space="preserve">- из программы в 10 класс </w:t>
      </w:r>
      <w:r w:rsidR="008E6AE6" w:rsidRPr="008C5643">
        <w:rPr>
          <w:rFonts w:ascii="Times New Roman" w:hAnsi="Times New Roman" w:cs="Times New Roman"/>
          <w:sz w:val="24"/>
          <w:szCs w:val="24"/>
        </w:rPr>
        <w:t xml:space="preserve">частично </w:t>
      </w:r>
      <w:r w:rsidRPr="008C5643">
        <w:rPr>
          <w:rFonts w:ascii="Times New Roman" w:hAnsi="Times New Roman" w:cs="Times New Roman"/>
          <w:sz w:val="24"/>
          <w:szCs w:val="24"/>
        </w:rPr>
        <w:t>вынесен</w:t>
      </w:r>
      <w:r w:rsidR="008E6AE6" w:rsidRPr="008C5643">
        <w:rPr>
          <w:rFonts w:ascii="Times New Roman" w:hAnsi="Times New Roman" w:cs="Times New Roman"/>
          <w:sz w:val="24"/>
          <w:szCs w:val="24"/>
        </w:rPr>
        <w:t>а</w:t>
      </w:r>
      <w:r w:rsidRPr="008C5643">
        <w:rPr>
          <w:rFonts w:ascii="Times New Roman" w:hAnsi="Times New Roman" w:cs="Times New Roman"/>
          <w:sz w:val="24"/>
          <w:szCs w:val="24"/>
        </w:rPr>
        <w:t xml:space="preserve"> тем</w:t>
      </w:r>
      <w:r w:rsidR="008E6AE6" w:rsidRPr="008C5643">
        <w:rPr>
          <w:rFonts w:ascii="Times New Roman" w:hAnsi="Times New Roman" w:cs="Times New Roman"/>
          <w:sz w:val="24"/>
          <w:szCs w:val="24"/>
        </w:rPr>
        <w:t>а</w:t>
      </w:r>
      <w:r w:rsidRPr="008C5643">
        <w:rPr>
          <w:rFonts w:ascii="Times New Roman" w:hAnsi="Times New Roman" w:cs="Times New Roman"/>
          <w:sz w:val="24"/>
          <w:szCs w:val="24"/>
        </w:rPr>
        <w:t xml:space="preserve"> «</w:t>
      </w:r>
      <w:r w:rsidR="008E6AE6" w:rsidRPr="008C5643">
        <w:rPr>
          <w:rFonts w:ascii="Times New Roman" w:hAnsi="Times New Roman" w:cs="Times New Roman"/>
          <w:sz w:val="24"/>
          <w:szCs w:val="24"/>
        </w:rPr>
        <w:t>Уравнения. Неравенства. Системы</w:t>
      </w:r>
      <w:r w:rsidRPr="008C5643">
        <w:rPr>
          <w:rFonts w:ascii="Times New Roman" w:hAnsi="Times New Roman" w:cs="Times New Roman"/>
          <w:sz w:val="24"/>
          <w:szCs w:val="24"/>
        </w:rPr>
        <w:t>». Т</w:t>
      </w:r>
      <w:r w:rsidRPr="008C5643">
        <w:rPr>
          <w:rFonts w:ascii="Times New Roman" w:hAnsi="Times New Roman" w:cs="Times New Roman"/>
          <w:sz w:val="24"/>
          <w:szCs w:val="24"/>
        </w:rPr>
        <w:t>а</w:t>
      </w:r>
      <w:r w:rsidRPr="008C5643">
        <w:rPr>
          <w:rFonts w:ascii="Times New Roman" w:hAnsi="Times New Roman" w:cs="Times New Roman"/>
          <w:sz w:val="24"/>
          <w:szCs w:val="24"/>
        </w:rPr>
        <w:t xml:space="preserve">кие изменения позволяют </w:t>
      </w:r>
      <w:r w:rsidR="008E6AE6" w:rsidRPr="008C5643">
        <w:rPr>
          <w:rFonts w:ascii="Times New Roman" w:hAnsi="Times New Roman" w:cs="Times New Roman"/>
          <w:sz w:val="24"/>
          <w:szCs w:val="24"/>
        </w:rPr>
        <w:t>разделить изучаемый материал на две части: 10 класс - алгебра (р</w:t>
      </w:r>
      <w:r w:rsidR="008E6AE6" w:rsidRPr="008C5643">
        <w:rPr>
          <w:rFonts w:ascii="Times New Roman" w:hAnsi="Times New Roman" w:cs="Times New Roman"/>
          <w:sz w:val="24"/>
          <w:szCs w:val="24"/>
        </w:rPr>
        <w:t>е</w:t>
      </w:r>
      <w:r w:rsidR="008E6AE6" w:rsidRPr="008C5643">
        <w:rPr>
          <w:rFonts w:ascii="Times New Roman" w:hAnsi="Times New Roman" w:cs="Times New Roman"/>
          <w:sz w:val="24"/>
          <w:szCs w:val="24"/>
        </w:rPr>
        <w:t>шение уравнений и неравенств различных видов), 11 класс - основы математического анализа.</w:t>
      </w:r>
    </w:p>
    <w:p w:rsidR="006E1B16" w:rsidRPr="008C5643" w:rsidRDefault="006E1B16" w:rsidP="006E1B16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8C5643">
        <w:rPr>
          <w:rFonts w:ascii="Times New Roman" w:hAnsi="Times New Roman" w:cs="Times New Roman"/>
          <w:sz w:val="24"/>
          <w:szCs w:val="24"/>
        </w:rPr>
        <w:t xml:space="preserve">- «Элементы теории вероятностей и математической статистики» перенесены для изучения в элективный курс. Перемещения в программе не повлекли за собой изменения содержания программы. Темы изучаются все и в полном объеме. </w:t>
      </w: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Default="006E1B16" w:rsidP="006E1B16">
      <w:pPr>
        <w:ind w:firstLine="360"/>
        <w:jc w:val="both"/>
        <w:rPr>
          <w:rFonts w:ascii="Times New Roman" w:hAnsi="Times New Roman" w:cs="Times New Roman"/>
        </w:rPr>
      </w:pPr>
    </w:p>
    <w:p w:rsidR="006E1B16" w:rsidRPr="008C5643" w:rsidRDefault="00DB74C1" w:rsidP="00DB74C1">
      <w:pPr>
        <w:autoSpaceDE w:val="0"/>
        <w:autoSpaceDN w:val="0"/>
        <w:adjustRightInd w:val="0"/>
        <w:spacing w:line="264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caps/>
          <w:sz w:val="28"/>
          <w:szCs w:val="28"/>
        </w:rPr>
        <w:br w:type="page"/>
      </w:r>
      <w:r w:rsidR="006E1B16" w:rsidRPr="008C5643">
        <w:rPr>
          <w:rFonts w:ascii="Times New Roman" w:hAnsi="Times New Roman" w:cs="Times New Roman"/>
          <w:b/>
          <w:sz w:val="24"/>
          <w:szCs w:val="24"/>
        </w:rPr>
        <w:lastRenderedPageBreak/>
        <w:t>Содержание программы</w:t>
      </w:r>
    </w:p>
    <w:p w:rsidR="006E1B16" w:rsidRPr="008C5643" w:rsidRDefault="006E1B16" w:rsidP="006E1B16">
      <w:pPr>
        <w:rPr>
          <w:rFonts w:ascii="Times New Roman" w:hAnsi="Times New Roman" w:cs="Times New Roman"/>
          <w:sz w:val="24"/>
          <w:szCs w:val="24"/>
        </w:rPr>
      </w:pPr>
    </w:p>
    <w:p w:rsidR="006E1B16" w:rsidRPr="008C5643" w:rsidRDefault="006E1B16" w:rsidP="006E1B16">
      <w:pPr>
        <w:numPr>
          <w:ilvl w:val="0"/>
          <w:numId w:val="22"/>
        </w:numPr>
        <w:jc w:val="left"/>
        <w:rPr>
          <w:rFonts w:ascii="Times New Roman" w:hAnsi="Times New Roman" w:cs="Times New Roman"/>
          <w:sz w:val="24"/>
          <w:szCs w:val="24"/>
        </w:rPr>
      </w:pPr>
      <w:r w:rsidRPr="008C5643">
        <w:rPr>
          <w:rFonts w:ascii="Times New Roman" w:hAnsi="Times New Roman" w:cs="Times New Roman"/>
          <w:b/>
          <w:bCs/>
          <w:sz w:val="24"/>
          <w:szCs w:val="24"/>
        </w:rPr>
        <w:t>Повторение (4 часа)</w:t>
      </w:r>
    </w:p>
    <w:p w:rsidR="006E1B16" w:rsidRPr="008C5643" w:rsidRDefault="006E1B16" w:rsidP="006E1B16">
      <w:pPr>
        <w:jc w:val="left"/>
        <w:rPr>
          <w:rFonts w:ascii="Times New Roman" w:hAnsi="Times New Roman" w:cs="Times New Roman"/>
          <w:sz w:val="24"/>
          <w:szCs w:val="24"/>
        </w:rPr>
      </w:pPr>
      <w:r w:rsidRPr="008C5643">
        <w:rPr>
          <w:rFonts w:ascii="Times New Roman" w:hAnsi="Times New Roman" w:cs="Times New Roman"/>
          <w:sz w:val="24"/>
          <w:szCs w:val="24"/>
        </w:rPr>
        <w:t>Способы задания числовых последовательностей. Монотонность числовой последовательности. Ограниченность числовой последовательности.</w:t>
      </w:r>
    </w:p>
    <w:p w:rsidR="006E1B16" w:rsidRPr="008C5643" w:rsidRDefault="006E1B16" w:rsidP="006E1B16">
      <w:pPr>
        <w:jc w:val="left"/>
        <w:rPr>
          <w:rFonts w:ascii="Times New Roman" w:hAnsi="Times New Roman" w:cs="Times New Roman"/>
          <w:sz w:val="24"/>
          <w:szCs w:val="24"/>
        </w:rPr>
      </w:pPr>
    </w:p>
    <w:p w:rsidR="006E1B16" w:rsidRPr="008C5643" w:rsidRDefault="008E6AE6" w:rsidP="006E1B16">
      <w:pPr>
        <w:numPr>
          <w:ilvl w:val="0"/>
          <w:numId w:val="22"/>
        </w:numPr>
        <w:jc w:val="left"/>
        <w:rPr>
          <w:rFonts w:ascii="Times New Roman" w:hAnsi="Times New Roman" w:cs="Times New Roman"/>
          <w:sz w:val="24"/>
          <w:szCs w:val="24"/>
        </w:rPr>
      </w:pPr>
      <w:r w:rsidRPr="008C5643">
        <w:rPr>
          <w:rFonts w:ascii="Times New Roman" w:hAnsi="Times New Roman" w:cs="Times New Roman"/>
          <w:b/>
          <w:bCs/>
          <w:sz w:val="24"/>
          <w:szCs w:val="24"/>
        </w:rPr>
        <w:t xml:space="preserve">Функции и их графики </w:t>
      </w:r>
      <w:r w:rsidR="006E1B16" w:rsidRPr="008C5643">
        <w:rPr>
          <w:rFonts w:ascii="Times New Roman" w:hAnsi="Times New Roman" w:cs="Times New Roman"/>
          <w:b/>
          <w:bCs/>
          <w:sz w:val="24"/>
          <w:szCs w:val="24"/>
        </w:rPr>
        <w:t>(12 часов)</w:t>
      </w:r>
    </w:p>
    <w:p w:rsidR="006E1B16" w:rsidRPr="008C5643" w:rsidRDefault="006E1B16" w:rsidP="006E1B16">
      <w:pPr>
        <w:jc w:val="left"/>
        <w:rPr>
          <w:rFonts w:ascii="Times New Roman" w:hAnsi="Times New Roman" w:cs="Times New Roman"/>
          <w:sz w:val="24"/>
          <w:szCs w:val="24"/>
        </w:rPr>
      </w:pPr>
      <w:r w:rsidRPr="008C5643">
        <w:rPr>
          <w:rFonts w:ascii="Times New Roman" w:hAnsi="Times New Roman" w:cs="Times New Roman"/>
          <w:sz w:val="24"/>
          <w:szCs w:val="24"/>
        </w:rPr>
        <w:t>Числовые функции. Свойства функций (</w:t>
      </w:r>
      <w:r w:rsidRPr="008C5643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4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20.25pt" o:ole="">
            <v:imagedata r:id="rId8" o:title=""/>
          </v:shape>
          <o:OLEObject Type="Embed" ProgID="Equation.DSMT4" ShapeID="_x0000_i1025" DrawAspect="Content" ObjectID="_1659337186" r:id="rId9"/>
        </w:object>
      </w:r>
      <w:r w:rsidRPr="008C5643">
        <w:rPr>
          <w:rFonts w:ascii="Times New Roman" w:hAnsi="Times New Roman" w:cs="Times New Roman"/>
          <w:sz w:val="24"/>
          <w:szCs w:val="24"/>
        </w:rPr>
        <w:t>). Четные и нечетные функции и их гр</w:t>
      </w:r>
      <w:r w:rsidRPr="008C5643">
        <w:rPr>
          <w:rFonts w:ascii="Times New Roman" w:hAnsi="Times New Roman" w:cs="Times New Roman"/>
          <w:sz w:val="24"/>
          <w:szCs w:val="24"/>
        </w:rPr>
        <w:t>а</w:t>
      </w:r>
      <w:r w:rsidRPr="008C5643">
        <w:rPr>
          <w:rFonts w:ascii="Times New Roman" w:hAnsi="Times New Roman" w:cs="Times New Roman"/>
          <w:sz w:val="24"/>
          <w:szCs w:val="24"/>
        </w:rPr>
        <w:t>фики. Свойства функций (монотонность функции, экстремумы). Свойства функций (огран</w:t>
      </w:r>
      <w:r w:rsidRPr="008C5643">
        <w:rPr>
          <w:rFonts w:ascii="Times New Roman" w:hAnsi="Times New Roman" w:cs="Times New Roman"/>
          <w:sz w:val="24"/>
          <w:szCs w:val="24"/>
        </w:rPr>
        <w:t>и</w:t>
      </w:r>
      <w:r w:rsidRPr="008C5643">
        <w:rPr>
          <w:rFonts w:ascii="Times New Roman" w:hAnsi="Times New Roman" w:cs="Times New Roman"/>
          <w:sz w:val="24"/>
          <w:szCs w:val="24"/>
        </w:rPr>
        <w:t>ченность, периодичность).</w:t>
      </w:r>
    </w:p>
    <w:p w:rsidR="006E1B16" w:rsidRPr="008C5643" w:rsidRDefault="006E1B16" w:rsidP="006E1B16">
      <w:pPr>
        <w:jc w:val="left"/>
        <w:rPr>
          <w:rFonts w:ascii="Times New Roman" w:hAnsi="Times New Roman" w:cs="Times New Roman"/>
          <w:sz w:val="24"/>
          <w:szCs w:val="24"/>
        </w:rPr>
      </w:pPr>
    </w:p>
    <w:p w:rsidR="006E1B16" w:rsidRPr="008C5643" w:rsidRDefault="006E1B16" w:rsidP="006E1B16">
      <w:pPr>
        <w:numPr>
          <w:ilvl w:val="0"/>
          <w:numId w:val="22"/>
        </w:numPr>
        <w:tabs>
          <w:tab w:val="left" w:pos="705"/>
        </w:tabs>
        <w:autoSpaceDE w:val="0"/>
        <w:autoSpaceDN w:val="0"/>
        <w:adjustRightInd w:val="0"/>
        <w:spacing w:line="269" w:lineRule="auto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8C5643">
        <w:rPr>
          <w:rFonts w:ascii="Times New Roman" w:hAnsi="Times New Roman" w:cs="Times New Roman"/>
          <w:b/>
          <w:bCs/>
          <w:sz w:val="24"/>
          <w:szCs w:val="24"/>
        </w:rPr>
        <w:t xml:space="preserve">Предел функции </w:t>
      </w:r>
      <w:r w:rsidR="00383D88" w:rsidRPr="008C5643">
        <w:rPr>
          <w:rFonts w:ascii="Times New Roman" w:hAnsi="Times New Roman" w:cs="Times New Roman"/>
          <w:b/>
          <w:bCs/>
          <w:sz w:val="24"/>
          <w:szCs w:val="24"/>
        </w:rPr>
        <w:t xml:space="preserve">и непрерывность </w:t>
      </w:r>
      <w:r w:rsidRPr="008C5643">
        <w:rPr>
          <w:rFonts w:ascii="Times New Roman" w:hAnsi="Times New Roman" w:cs="Times New Roman"/>
          <w:b/>
          <w:bCs/>
          <w:sz w:val="24"/>
          <w:szCs w:val="24"/>
        </w:rPr>
        <w:t>(12 часов)</w:t>
      </w:r>
    </w:p>
    <w:p w:rsidR="006E1B16" w:rsidRPr="008C5643" w:rsidRDefault="006E1B16" w:rsidP="006E1B16">
      <w:pPr>
        <w:tabs>
          <w:tab w:val="left" w:pos="0"/>
        </w:tabs>
        <w:autoSpaceDE w:val="0"/>
        <w:autoSpaceDN w:val="0"/>
        <w:adjustRightInd w:val="0"/>
        <w:spacing w:line="26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5643">
        <w:rPr>
          <w:rFonts w:ascii="Times New Roman" w:hAnsi="Times New Roman" w:cs="Times New Roman"/>
          <w:sz w:val="24"/>
          <w:szCs w:val="24"/>
        </w:rPr>
        <w:t xml:space="preserve">Предел числовой последовательности. Геометрический смысл. Теоремы о пределах. Приемы вычислений пределов. Предел функции в точке. Геометрический смысл предела. Теоремы о пределах. Непрерывность функции в точке. Свойства непрерывных функций. Доказательство непрерывности функции в точке. Односторонние пределы. Вычисление пределов функций. </w:t>
      </w:r>
    </w:p>
    <w:p w:rsidR="006E1B16" w:rsidRPr="008C5643" w:rsidRDefault="006E1B16" w:rsidP="006E1B16">
      <w:pPr>
        <w:tabs>
          <w:tab w:val="left" w:pos="0"/>
        </w:tabs>
        <w:autoSpaceDE w:val="0"/>
        <w:autoSpaceDN w:val="0"/>
        <w:adjustRightInd w:val="0"/>
        <w:spacing w:line="269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E1B16" w:rsidRPr="008C5643" w:rsidRDefault="006E1B16" w:rsidP="006E1B16">
      <w:pPr>
        <w:numPr>
          <w:ilvl w:val="0"/>
          <w:numId w:val="22"/>
        </w:numPr>
        <w:tabs>
          <w:tab w:val="left" w:pos="0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8C5643">
        <w:rPr>
          <w:rFonts w:ascii="Times New Roman" w:hAnsi="Times New Roman" w:cs="Times New Roman"/>
          <w:b/>
          <w:bCs/>
          <w:sz w:val="24"/>
          <w:szCs w:val="24"/>
        </w:rPr>
        <w:t xml:space="preserve">Производная функции и ее </w:t>
      </w:r>
      <w:r w:rsidR="00383D88" w:rsidRPr="008C5643">
        <w:rPr>
          <w:rFonts w:ascii="Times New Roman" w:hAnsi="Times New Roman" w:cs="Times New Roman"/>
          <w:b/>
          <w:bCs/>
          <w:sz w:val="24"/>
          <w:szCs w:val="24"/>
        </w:rPr>
        <w:t>применение</w:t>
      </w:r>
      <w:r w:rsidRPr="008C5643">
        <w:rPr>
          <w:rFonts w:ascii="Times New Roman" w:hAnsi="Times New Roman" w:cs="Times New Roman"/>
          <w:b/>
          <w:bCs/>
          <w:sz w:val="24"/>
          <w:szCs w:val="24"/>
        </w:rPr>
        <w:t xml:space="preserve"> (40 часов)</w:t>
      </w:r>
    </w:p>
    <w:p w:rsidR="006E1B16" w:rsidRPr="008C5643" w:rsidRDefault="006E1B16" w:rsidP="006E1B16">
      <w:pPr>
        <w:jc w:val="both"/>
        <w:rPr>
          <w:rFonts w:ascii="Times New Roman" w:hAnsi="Times New Roman" w:cs="Times New Roman"/>
          <w:sz w:val="24"/>
          <w:szCs w:val="24"/>
        </w:rPr>
      </w:pPr>
      <w:r w:rsidRPr="008C5643">
        <w:rPr>
          <w:rFonts w:ascii="Times New Roman" w:hAnsi="Times New Roman" w:cs="Times New Roman"/>
          <w:sz w:val="24"/>
          <w:szCs w:val="24"/>
        </w:rPr>
        <w:t>Приращения аргумента и функции. Определение производной функции в точке. Физический смысл производной функции в точке. Правила дифференцирования суммы, разности, произв</w:t>
      </w:r>
      <w:r w:rsidRPr="008C5643">
        <w:rPr>
          <w:rFonts w:ascii="Times New Roman" w:hAnsi="Times New Roman" w:cs="Times New Roman"/>
          <w:sz w:val="24"/>
          <w:szCs w:val="24"/>
        </w:rPr>
        <w:t>е</w:t>
      </w:r>
      <w:r w:rsidRPr="008C5643">
        <w:rPr>
          <w:rFonts w:ascii="Times New Roman" w:hAnsi="Times New Roman" w:cs="Times New Roman"/>
          <w:sz w:val="24"/>
          <w:szCs w:val="24"/>
        </w:rPr>
        <w:t>дения двух функций. Дифференцирование частного двух функций. Производная сложной функции. Геометрический смысл производной. Касательная к графику функции в точке. Эксп</w:t>
      </w:r>
      <w:r w:rsidRPr="008C5643">
        <w:rPr>
          <w:rFonts w:ascii="Times New Roman" w:hAnsi="Times New Roman" w:cs="Times New Roman"/>
          <w:sz w:val="24"/>
          <w:szCs w:val="24"/>
        </w:rPr>
        <w:t>о</w:t>
      </w:r>
      <w:r w:rsidRPr="008C5643">
        <w:rPr>
          <w:rFonts w:ascii="Times New Roman" w:hAnsi="Times New Roman" w:cs="Times New Roman"/>
          <w:sz w:val="24"/>
          <w:szCs w:val="24"/>
        </w:rPr>
        <w:t xml:space="preserve">нента. Производные  функций </w:t>
      </w:r>
      <w:r w:rsidRPr="008C5643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60" w:dyaOrig="360">
          <v:shape id="_x0000_i1026" type="#_x0000_t75" style="width:1in;height:18.75pt" o:ole="">
            <v:imagedata r:id="rId10" o:title=""/>
          </v:shape>
          <o:OLEObject Type="Embed" ProgID="Equation.DSMT4" ShapeID="_x0000_i1026" DrawAspect="Content" ObjectID="_1659337187" r:id="rId11"/>
        </w:object>
      </w:r>
      <w:r w:rsidRPr="008C5643">
        <w:rPr>
          <w:rFonts w:ascii="Times New Roman" w:hAnsi="Times New Roman" w:cs="Times New Roman"/>
          <w:sz w:val="24"/>
          <w:szCs w:val="24"/>
        </w:rPr>
        <w:t>. Производная обратной функции. Применение производной к исследованию функции на монотонность. Критические точки. Применение пр</w:t>
      </w:r>
      <w:r w:rsidRPr="008C5643">
        <w:rPr>
          <w:rFonts w:ascii="Times New Roman" w:hAnsi="Times New Roman" w:cs="Times New Roman"/>
          <w:sz w:val="24"/>
          <w:szCs w:val="24"/>
        </w:rPr>
        <w:t>о</w:t>
      </w:r>
      <w:r w:rsidRPr="008C5643">
        <w:rPr>
          <w:rFonts w:ascii="Times New Roman" w:hAnsi="Times New Roman" w:cs="Times New Roman"/>
          <w:sz w:val="24"/>
          <w:szCs w:val="24"/>
        </w:rPr>
        <w:t>изводной к исследованию функции на экстремумы. Наибольшее и наименьшее значения фун</w:t>
      </w:r>
      <w:r w:rsidRPr="008C5643">
        <w:rPr>
          <w:rFonts w:ascii="Times New Roman" w:hAnsi="Times New Roman" w:cs="Times New Roman"/>
          <w:sz w:val="24"/>
          <w:szCs w:val="24"/>
        </w:rPr>
        <w:t>к</w:t>
      </w:r>
      <w:r w:rsidRPr="008C5643">
        <w:rPr>
          <w:rFonts w:ascii="Times New Roman" w:hAnsi="Times New Roman" w:cs="Times New Roman"/>
          <w:sz w:val="24"/>
          <w:szCs w:val="24"/>
        </w:rPr>
        <w:t>ции на промежутках. Вторая производная. Физический смысл второй производной. Выпуклость и  вогнутость графика функции. Асимптоты графика функции. Исследование свойств функций и построение графиков.</w:t>
      </w:r>
    </w:p>
    <w:p w:rsidR="006E1B16" w:rsidRPr="008C5643" w:rsidRDefault="006E1B16" w:rsidP="006E1B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6E1B16" w:rsidRPr="008C5643" w:rsidRDefault="006E1B16" w:rsidP="006E1B16">
      <w:pPr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8C5643">
        <w:rPr>
          <w:rFonts w:ascii="Times New Roman" w:hAnsi="Times New Roman" w:cs="Times New Roman"/>
          <w:b/>
          <w:bCs/>
          <w:sz w:val="24"/>
          <w:szCs w:val="24"/>
        </w:rPr>
        <w:t>Первообразная и интеграл (24 часа)</w:t>
      </w:r>
    </w:p>
    <w:p w:rsidR="006E1B16" w:rsidRPr="008C5643" w:rsidRDefault="006E1B16" w:rsidP="006E1B16">
      <w:pPr>
        <w:jc w:val="both"/>
        <w:rPr>
          <w:rFonts w:ascii="Times New Roman" w:hAnsi="Times New Roman" w:cs="Times New Roman"/>
          <w:sz w:val="24"/>
          <w:szCs w:val="24"/>
        </w:rPr>
      </w:pPr>
      <w:r w:rsidRPr="008C5643">
        <w:rPr>
          <w:rFonts w:ascii="Times New Roman" w:hAnsi="Times New Roman" w:cs="Times New Roman"/>
          <w:sz w:val="24"/>
          <w:szCs w:val="24"/>
        </w:rPr>
        <w:t>Определение первообразной функции. Основное правило первообразных. Свойства первоо</w:t>
      </w:r>
      <w:r w:rsidRPr="008C5643">
        <w:rPr>
          <w:rFonts w:ascii="Times New Roman" w:hAnsi="Times New Roman" w:cs="Times New Roman"/>
          <w:sz w:val="24"/>
          <w:szCs w:val="24"/>
        </w:rPr>
        <w:t>б</w:t>
      </w:r>
      <w:r w:rsidRPr="008C5643">
        <w:rPr>
          <w:rFonts w:ascii="Times New Roman" w:hAnsi="Times New Roman" w:cs="Times New Roman"/>
          <w:sz w:val="24"/>
          <w:szCs w:val="24"/>
        </w:rPr>
        <w:t>разных. Неопределенный интеграл. Свойства неопределенных интегралов. Таблица простейших интегралов. Непосредственное интегрирование. Способы интегрирования. Дифференциал функции. Применение замены к вычислению интегралов. Криволинейная трапеция. Определе</w:t>
      </w:r>
      <w:r w:rsidRPr="008C5643">
        <w:rPr>
          <w:rFonts w:ascii="Times New Roman" w:hAnsi="Times New Roman" w:cs="Times New Roman"/>
          <w:sz w:val="24"/>
          <w:szCs w:val="24"/>
        </w:rPr>
        <w:t>н</w:t>
      </w:r>
      <w:r w:rsidRPr="008C5643">
        <w:rPr>
          <w:rFonts w:ascii="Times New Roman" w:hAnsi="Times New Roman" w:cs="Times New Roman"/>
          <w:sz w:val="24"/>
          <w:szCs w:val="24"/>
        </w:rPr>
        <w:t>ный интеграл и его свойства. Геометрический смысл определенного интеграла. Вычисление определенных интегралов различными способами. Вычисление площадей фигур.</w:t>
      </w:r>
    </w:p>
    <w:p w:rsidR="006E1B16" w:rsidRPr="008C5643" w:rsidRDefault="006E1B16" w:rsidP="006E1B16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6E1B16" w:rsidRPr="008C5643" w:rsidRDefault="006E1B16" w:rsidP="006E1B16">
      <w:pPr>
        <w:numPr>
          <w:ilvl w:val="0"/>
          <w:numId w:val="22"/>
        </w:num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C5643">
        <w:rPr>
          <w:rFonts w:ascii="Times New Roman" w:hAnsi="Times New Roman" w:cs="Times New Roman"/>
          <w:b/>
          <w:bCs/>
          <w:sz w:val="24"/>
          <w:szCs w:val="24"/>
        </w:rPr>
        <w:t>Системы уравнений и неравенств (28 часов)</w:t>
      </w:r>
    </w:p>
    <w:p w:rsidR="006E1B16" w:rsidRPr="008C5643" w:rsidRDefault="006E1B16" w:rsidP="006E1B16">
      <w:pPr>
        <w:jc w:val="both"/>
        <w:rPr>
          <w:rFonts w:ascii="Times New Roman" w:hAnsi="Times New Roman" w:cs="Times New Roman"/>
          <w:sz w:val="24"/>
          <w:szCs w:val="24"/>
        </w:rPr>
      </w:pPr>
      <w:r w:rsidRPr="008C5643">
        <w:rPr>
          <w:rFonts w:ascii="Times New Roman" w:hAnsi="Times New Roman" w:cs="Times New Roman"/>
          <w:sz w:val="24"/>
          <w:szCs w:val="24"/>
        </w:rPr>
        <w:t>Системы уравнений. Способы решения систем. Метод подстановки. Метод алгебраического сложения. Метод замены. Системы линейных уравнений с несколькими переменными. Метод последовательного исключения. Метод Крамера решения систем уравнений с двумя и тремя переменными. Системы нелинейных уравнений и неравенств. Системы рациональных уравн</w:t>
      </w:r>
      <w:r w:rsidRPr="008C5643">
        <w:rPr>
          <w:rFonts w:ascii="Times New Roman" w:hAnsi="Times New Roman" w:cs="Times New Roman"/>
          <w:sz w:val="24"/>
          <w:szCs w:val="24"/>
        </w:rPr>
        <w:t>е</w:t>
      </w:r>
      <w:r w:rsidRPr="008C5643">
        <w:rPr>
          <w:rFonts w:ascii="Times New Roman" w:hAnsi="Times New Roman" w:cs="Times New Roman"/>
          <w:sz w:val="24"/>
          <w:szCs w:val="24"/>
        </w:rPr>
        <w:t>ний и неравенств. Системы иррациональных уравнений и неравенств. Системы уравнений и н</w:t>
      </w:r>
      <w:r w:rsidRPr="008C5643">
        <w:rPr>
          <w:rFonts w:ascii="Times New Roman" w:hAnsi="Times New Roman" w:cs="Times New Roman"/>
          <w:sz w:val="24"/>
          <w:szCs w:val="24"/>
        </w:rPr>
        <w:t>е</w:t>
      </w:r>
      <w:r w:rsidRPr="008C5643">
        <w:rPr>
          <w:rFonts w:ascii="Times New Roman" w:hAnsi="Times New Roman" w:cs="Times New Roman"/>
          <w:sz w:val="24"/>
          <w:szCs w:val="24"/>
        </w:rPr>
        <w:t>равенств, содержащих абсолютные величины. Системы показательных уравнений и неравенств. Системы логарифмических  уравнений и неравенств. Системы тригонометрических уравнений и неравенств. ГМТ, заданные уравнениями, неравенствами, системами уравнений и неравенств. Учебно-тренировочные задания ЕГЭ.</w:t>
      </w:r>
    </w:p>
    <w:p w:rsidR="006E1B16" w:rsidRPr="008C5643" w:rsidRDefault="006E1B16" w:rsidP="006E1B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6E1B16" w:rsidRPr="008C5643" w:rsidRDefault="006E1B16" w:rsidP="006E1B16">
      <w:pPr>
        <w:numPr>
          <w:ilvl w:val="0"/>
          <w:numId w:val="22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8C5643">
        <w:rPr>
          <w:rFonts w:ascii="Times New Roman" w:hAnsi="Times New Roman" w:cs="Times New Roman"/>
          <w:b/>
          <w:bCs/>
          <w:sz w:val="24"/>
          <w:szCs w:val="24"/>
        </w:rPr>
        <w:t>Повторение по курсу (16 часов)</w:t>
      </w:r>
    </w:p>
    <w:p w:rsidR="006E1B16" w:rsidRPr="008C5643" w:rsidRDefault="006E1B16" w:rsidP="006E1B16">
      <w:pPr>
        <w:jc w:val="both"/>
        <w:rPr>
          <w:rFonts w:ascii="Times New Roman" w:hAnsi="Times New Roman" w:cs="Times New Roman"/>
          <w:sz w:val="24"/>
          <w:szCs w:val="24"/>
        </w:rPr>
      </w:pPr>
      <w:r w:rsidRPr="008C5643">
        <w:rPr>
          <w:rFonts w:ascii="Times New Roman" w:hAnsi="Times New Roman" w:cs="Times New Roman"/>
          <w:sz w:val="24"/>
          <w:szCs w:val="24"/>
        </w:rPr>
        <w:t>Степени и корни. Преобразование выражений. Решение иррациональных уравнений и нер</w:t>
      </w:r>
      <w:r w:rsidRPr="008C5643">
        <w:rPr>
          <w:rFonts w:ascii="Times New Roman" w:hAnsi="Times New Roman" w:cs="Times New Roman"/>
          <w:sz w:val="24"/>
          <w:szCs w:val="24"/>
        </w:rPr>
        <w:t>а</w:t>
      </w:r>
      <w:r w:rsidRPr="008C5643">
        <w:rPr>
          <w:rFonts w:ascii="Times New Roman" w:hAnsi="Times New Roman" w:cs="Times New Roman"/>
          <w:sz w:val="24"/>
          <w:szCs w:val="24"/>
        </w:rPr>
        <w:t>венств. Логарифм числа. Преобразование выражений, содержащих логарифмы. Показательные и логарифмические уравнения и неравенства. Абсолютная величина числа. Решение уравнений и неравенств. Решение тригонометрических уравнений и неравенств</w:t>
      </w:r>
    </w:p>
    <w:p w:rsidR="006E1B16" w:rsidRDefault="006E1B16" w:rsidP="006E1B16">
      <w:pPr>
        <w:jc w:val="both"/>
        <w:rPr>
          <w:rFonts w:ascii="Times New Roman" w:hAnsi="Times New Roman" w:cs="Times New Roman"/>
        </w:rPr>
      </w:pPr>
    </w:p>
    <w:p w:rsidR="00190241" w:rsidRPr="00DB74C1" w:rsidRDefault="00190241" w:rsidP="00190241">
      <w:pPr>
        <w:autoSpaceDE w:val="0"/>
        <w:autoSpaceDN w:val="0"/>
        <w:adjustRightInd w:val="0"/>
        <w:spacing w:line="264" w:lineRule="auto"/>
        <w:rPr>
          <w:rFonts w:ascii="Times New Roman" w:hAnsi="Times New Roman" w:cs="Times New Roman"/>
          <w:b/>
          <w:bCs/>
          <w:sz w:val="24"/>
          <w:szCs w:val="24"/>
          <w:lang w:eastAsia="ru-RU"/>
        </w:rPr>
      </w:pPr>
      <w:r w:rsidRPr="00DB74C1">
        <w:rPr>
          <w:rFonts w:ascii="Times New Roman" w:hAnsi="Times New Roman" w:cs="Times New Roman"/>
          <w:b/>
          <w:bCs/>
          <w:caps/>
          <w:sz w:val="24"/>
          <w:szCs w:val="24"/>
        </w:rPr>
        <w:lastRenderedPageBreak/>
        <w:t>Требования к уровню подготовки выпускников</w:t>
      </w:r>
      <w:r w:rsidRPr="00DB74C1">
        <w:rPr>
          <w:rFonts w:ascii="Times New Roman" w:hAnsi="Times New Roman" w:cs="Times New Roman"/>
          <w:b/>
          <w:bCs/>
          <w:caps/>
          <w:sz w:val="24"/>
          <w:szCs w:val="24"/>
        </w:rPr>
        <w:br/>
        <w:t xml:space="preserve">11 классов </w:t>
      </w:r>
      <w:r w:rsidRPr="00DB74C1">
        <w:rPr>
          <w:rFonts w:ascii="Times New Roman" w:hAnsi="Times New Roman" w:cs="Times New Roman"/>
          <w:b/>
          <w:bCs/>
          <w:caps/>
          <w:sz w:val="24"/>
          <w:szCs w:val="24"/>
        </w:rPr>
        <w:br/>
      </w:r>
      <w:r w:rsidRPr="00DB74C1">
        <w:rPr>
          <w:rFonts w:ascii="Times New Roman" w:hAnsi="Times New Roman" w:cs="Times New Roman"/>
          <w:b/>
          <w:bCs/>
          <w:sz w:val="24"/>
          <w:szCs w:val="24"/>
          <w:lang w:eastAsia="ru-RU"/>
        </w:rPr>
        <w:t xml:space="preserve"> (профильный уровень)</w:t>
      </w:r>
    </w:p>
    <w:p w:rsidR="00190241" w:rsidRPr="00DB74C1" w:rsidRDefault="00190241" w:rsidP="00190241">
      <w:pPr>
        <w:autoSpaceDE w:val="0"/>
        <w:autoSpaceDN w:val="0"/>
        <w:adjustRightInd w:val="0"/>
        <w:spacing w:line="264" w:lineRule="auto"/>
        <w:rPr>
          <w:rFonts w:ascii="Times New Roman" w:hAnsi="Times New Roman" w:cs="Times New Roman"/>
          <w:bCs/>
          <w:sz w:val="24"/>
          <w:szCs w:val="24"/>
          <w:lang w:eastAsia="ru-RU"/>
        </w:rPr>
      </w:pPr>
      <w:r w:rsidRPr="00DB74C1">
        <w:rPr>
          <w:rFonts w:ascii="Times New Roman" w:hAnsi="Times New Roman" w:cs="Times New Roman"/>
          <w:bCs/>
          <w:sz w:val="24"/>
          <w:szCs w:val="24"/>
          <w:lang w:eastAsia="ru-RU"/>
        </w:rPr>
        <w:t>В результате изучения математики на профильном уровне обучающийся должен:</w:t>
      </w:r>
    </w:p>
    <w:p w:rsidR="00190241" w:rsidRPr="00DB74C1" w:rsidRDefault="00190241" w:rsidP="00190241">
      <w:pPr>
        <w:autoSpaceDE w:val="0"/>
        <w:autoSpaceDN w:val="0"/>
        <w:adjustRightInd w:val="0"/>
        <w:spacing w:line="264" w:lineRule="auto"/>
        <w:rPr>
          <w:rFonts w:ascii="Times New Roman" w:hAnsi="Times New Roman" w:cs="Times New Roman"/>
          <w:b/>
          <w:bCs/>
          <w:i/>
          <w:sz w:val="24"/>
          <w:szCs w:val="24"/>
          <w:lang w:eastAsia="ru-RU"/>
        </w:rPr>
      </w:pPr>
      <w:r w:rsidRPr="00DB74C1">
        <w:rPr>
          <w:rFonts w:ascii="Times New Roman" w:hAnsi="Times New Roman" w:cs="Times New Roman"/>
          <w:b/>
          <w:bCs/>
          <w:i/>
          <w:sz w:val="24"/>
          <w:szCs w:val="24"/>
          <w:lang w:eastAsia="ru-RU"/>
        </w:rPr>
        <w:t>знать / понимать: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значение математической науки для решения задач, возникающих в теории и практике; широту и ограниченность применения математических методов к анализу и исследованию пр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о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цессов и явлений в природе и обществе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значение практики и вопросов, возникающих в самой математике, для формирования и развития математической науки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идеи расширения числовых множеств как способа построения нового математического а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п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парата для решения практических задач и внутренних задач математики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значение идей, методов и результатов алгебры и математического анализа для построения моделей реальных процессов и ситуаций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возможности геометрического языка как средства описания свойств реальных предметов и их взаимного расположения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универсальный характер законов логики математических рассуждений, их применимость в различных областях человеческой деятельности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различие требований, предъявляемых к доказательствам в математике, естественных, соц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и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ально-экономических и гуманитарных науках, на практике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роль аксиоматики в математике; возможность построения математических теорий на акс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и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оматической основе; значение аксиоматики для других областей знания и для практики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вероятностный характер различных процессов и закономерностей окружающего мира.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rPr>
          <w:rFonts w:ascii="Times New Roman" w:hAnsi="Times New Roman" w:cs="Times New Roman"/>
          <w:b/>
          <w:bCs/>
          <w:i/>
          <w:iCs/>
          <w:sz w:val="24"/>
          <w:szCs w:val="24"/>
          <w:lang w:eastAsia="ru-RU"/>
        </w:rPr>
      </w:pPr>
      <w:r w:rsidRPr="00DB74C1">
        <w:rPr>
          <w:rFonts w:ascii="Times New Roman" w:hAnsi="Times New Roman" w:cs="Times New Roman"/>
          <w:b/>
          <w:bCs/>
          <w:i/>
          <w:iCs/>
          <w:sz w:val="24"/>
          <w:szCs w:val="24"/>
          <w:lang w:eastAsia="ru-RU"/>
        </w:rPr>
        <w:t>уметь: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выполнять арифметические действия, сочетая устные и письменные приемы, применение вычислительных устройств; находить значения корня натуральной степени, степени с раци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о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нальным показателем, логарифма, используя при необходимости вычислительные устройства; пользоваться оценкой и прикидкой при практических расчетах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применять понятия, связанные с делимостью целых чисел, при решении математических задач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находить корни многочленов с одной переменной, раскладывать многочлены на множит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е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ли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проводить преобразования числовых и буквенных выражений, включающих степени, рад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и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калы, логарифмы и тригонометрические функции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определять значение функции по значению аргумента при различных способах задания функции; 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строить графики изученных функций, выполнять преобразования графиков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описывать по графику и по формуле поведение и свойства функций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находить сумму бесконечно убывающей геометрическ</w:t>
      </w:r>
      <w:r w:rsidR="0078711D" w:rsidRPr="00DB74C1">
        <w:rPr>
          <w:rFonts w:ascii="Times New Roman" w:hAnsi="Times New Roman" w:cs="Times New Roman"/>
          <w:sz w:val="24"/>
          <w:szCs w:val="24"/>
          <w:lang w:eastAsia="ru-RU"/>
        </w:rPr>
        <w:t>о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й прогрессии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вычислять производные и первообразные элементарных функций, применяя правила в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ы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числения производных и первообразных, используя справочные материалы; 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исследовать функции и строить их графики с помощью производной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решать задачи с применением уравнения касательной к графику функции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решать задачи на нахождение наибольшего и наименьшего значения функции на отрезке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решать уравнения, системы уравнений, неравенства, используя свойства функций и их гр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а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фические представления; 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решать рациональные, показательные и логарифмические уравнения и неравенства, ирр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а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циональные и тригонометрические уравнения, их системы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доказывать несложные неравенства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решать текстовые задачи с помощью составления уравнений и неравенств, интерпретируя результат с учетом ограничений условия задачи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изображать на координатной плоскости множества решений уравнений и неравенств с двумя переменными и их систем.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находить приближенные решения уравнений и их систем, используя графический метод;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lastRenderedPageBreak/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решать уравнения, неравенства и системы с применением графических представлений, свойств функций, производной.</w:t>
      </w:r>
    </w:p>
    <w:p w:rsidR="00190241" w:rsidRPr="00DB74C1" w:rsidRDefault="00190241" w:rsidP="00A5568B">
      <w:pPr>
        <w:tabs>
          <w:tab w:val="left" w:pos="705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eastAsia="ru-RU"/>
        </w:rPr>
      </w:pPr>
      <w:r w:rsidRPr="00DB74C1">
        <w:rPr>
          <w:rFonts w:ascii="Times New Roman" w:hAnsi="Times New Roman" w:cs="Times New Roman"/>
          <w:b/>
          <w:bCs/>
          <w:i/>
          <w:iCs/>
          <w:sz w:val="24"/>
          <w:szCs w:val="24"/>
          <w:lang w:eastAsia="ru-RU"/>
        </w:rPr>
        <w:t>Использовать приобретенные знания и умения в практической деятельности и повс</w:t>
      </w:r>
      <w:r w:rsidRPr="00DB74C1">
        <w:rPr>
          <w:rFonts w:ascii="Times New Roman" w:hAnsi="Times New Roman" w:cs="Times New Roman"/>
          <w:b/>
          <w:bCs/>
          <w:i/>
          <w:iCs/>
          <w:sz w:val="24"/>
          <w:szCs w:val="24"/>
          <w:lang w:eastAsia="ru-RU"/>
        </w:rPr>
        <w:t>е</w:t>
      </w:r>
      <w:r w:rsidRPr="00DB74C1">
        <w:rPr>
          <w:rFonts w:ascii="Times New Roman" w:hAnsi="Times New Roman" w:cs="Times New Roman"/>
          <w:b/>
          <w:bCs/>
          <w:i/>
          <w:iCs/>
          <w:sz w:val="24"/>
          <w:szCs w:val="24"/>
          <w:lang w:eastAsia="ru-RU"/>
        </w:rPr>
        <w:t>дневной жизни:</w:t>
      </w:r>
    </w:p>
    <w:p w:rsidR="00190241" w:rsidRPr="00DB74C1" w:rsidRDefault="00190241" w:rsidP="00A5568B">
      <w:pPr>
        <w:tabs>
          <w:tab w:val="left" w:pos="0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для практических расчетов по формулам, включая формулы, содержащие степени, радик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а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лы, логарифмы и тригонометрические функции, при необходимости используя справочные м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а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териалы и простейшие вычислительные устройства;</w:t>
      </w:r>
    </w:p>
    <w:p w:rsidR="00190241" w:rsidRPr="00DB74C1" w:rsidRDefault="00190241" w:rsidP="00A5568B">
      <w:pPr>
        <w:tabs>
          <w:tab w:val="left" w:pos="0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для описания и исследования с помощью функций реальных зависимостей, представления их графически; интерпретации графиков реальных процессов;</w:t>
      </w:r>
    </w:p>
    <w:p w:rsidR="00190241" w:rsidRPr="00DB74C1" w:rsidRDefault="00190241" w:rsidP="00A5568B">
      <w:pPr>
        <w:tabs>
          <w:tab w:val="left" w:pos="0"/>
        </w:tabs>
        <w:autoSpaceDE w:val="0"/>
        <w:autoSpaceDN w:val="0"/>
        <w:adjustRightInd w:val="0"/>
        <w:spacing w:before="75" w:line="261" w:lineRule="auto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для решения геометрических, физических, экономических и других прикладных задач, в том числе задач на наибольшие и наименьшие значения с применением аппарата математич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е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>ского анализа;</w:t>
      </w:r>
    </w:p>
    <w:p w:rsidR="00190241" w:rsidRPr="00DB74C1" w:rsidRDefault="00190241" w:rsidP="00A5568B">
      <w:pPr>
        <w:tabs>
          <w:tab w:val="left" w:pos="0"/>
        </w:tabs>
        <w:autoSpaceDE w:val="0"/>
        <w:autoSpaceDN w:val="0"/>
        <w:adjustRightInd w:val="0"/>
        <w:ind w:firstLine="284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DB74C1">
        <w:rPr>
          <w:rFonts w:ascii="Symbol" w:hAnsi="Symbol" w:cs="Symbol"/>
          <w:noProof/>
          <w:sz w:val="24"/>
          <w:szCs w:val="24"/>
          <w:lang w:eastAsia="ru-RU"/>
        </w:rPr>
        <w:t></w:t>
      </w:r>
      <w:r w:rsidRPr="00DB74C1">
        <w:rPr>
          <w:rFonts w:ascii="Times New Roman" w:hAnsi="Times New Roman" w:cs="Times New Roman"/>
          <w:sz w:val="24"/>
          <w:szCs w:val="24"/>
          <w:lang w:eastAsia="ru-RU"/>
        </w:rPr>
        <w:t xml:space="preserve"> для построения и исследования простейших математических моделей.</w:t>
      </w:r>
    </w:p>
    <w:p w:rsidR="00223222" w:rsidRPr="003B50EC" w:rsidRDefault="00DB74C1" w:rsidP="00A5568B">
      <w:pPr>
        <w:tabs>
          <w:tab w:val="left" w:pos="0"/>
        </w:tabs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br w:type="page"/>
      </w:r>
      <w:r w:rsidR="00223222" w:rsidRPr="003B50EC">
        <w:rPr>
          <w:rFonts w:ascii="Times New Roman" w:hAnsi="Times New Roman" w:cs="Times New Roman"/>
          <w:b/>
          <w:bCs/>
          <w:sz w:val="24"/>
          <w:szCs w:val="24"/>
        </w:rPr>
        <w:lastRenderedPageBreak/>
        <w:t>Календарно-тематическое планирование</w:t>
      </w:r>
    </w:p>
    <w:p w:rsidR="00223222" w:rsidRPr="003B50EC" w:rsidRDefault="00223222" w:rsidP="00B678E7">
      <w:pPr>
        <w:rPr>
          <w:rFonts w:ascii="Times New Roman" w:hAnsi="Times New Roman" w:cs="Times New Roman"/>
          <w:sz w:val="24"/>
          <w:szCs w:val="24"/>
        </w:rPr>
      </w:pPr>
      <w:r w:rsidRPr="003B50EC">
        <w:rPr>
          <w:rFonts w:ascii="Times New Roman" w:hAnsi="Times New Roman" w:cs="Times New Roman"/>
          <w:sz w:val="24"/>
          <w:szCs w:val="24"/>
        </w:rPr>
        <w:t>учебного материала по алгебре и началам анализа 11 класса</w:t>
      </w:r>
    </w:p>
    <w:p w:rsidR="00223222" w:rsidRPr="003B50EC" w:rsidRDefault="00223222" w:rsidP="00E77035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3B50EC">
        <w:rPr>
          <w:rFonts w:ascii="Times New Roman" w:hAnsi="Times New Roman" w:cs="Times New Roman"/>
          <w:sz w:val="24"/>
          <w:szCs w:val="24"/>
        </w:rPr>
        <w:t>(4 часа в неделю: 1 час</w:t>
      </w:r>
      <w:r w:rsidR="00B10A1F" w:rsidRPr="003B50EC">
        <w:rPr>
          <w:rFonts w:ascii="Times New Roman" w:hAnsi="Times New Roman" w:cs="Times New Roman"/>
          <w:sz w:val="24"/>
          <w:szCs w:val="24"/>
        </w:rPr>
        <w:t xml:space="preserve"> </w:t>
      </w:r>
      <w:r w:rsidRPr="003B50EC">
        <w:rPr>
          <w:rFonts w:ascii="Times New Roman" w:hAnsi="Times New Roman" w:cs="Times New Roman"/>
          <w:sz w:val="24"/>
          <w:szCs w:val="24"/>
        </w:rPr>
        <w:t>-</w:t>
      </w:r>
      <w:r w:rsidR="00B10A1F" w:rsidRPr="003B50EC">
        <w:rPr>
          <w:rFonts w:ascii="Times New Roman" w:hAnsi="Times New Roman" w:cs="Times New Roman"/>
          <w:sz w:val="24"/>
          <w:szCs w:val="24"/>
        </w:rPr>
        <w:t xml:space="preserve"> </w:t>
      </w:r>
      <w:r w:rsidR="0044793C">
        <w:rPr>
          <w:rFonts w:ascii="Times New Roman" w:hAnsi="Times New Roman" w:cs="Times New Roman"/>
          <w:sz w:val="24"/>
          <w:szCs w:val="24"/>
        </w:rPr>
        <w:t>лекция, 4</w:t>
      </w:r>
      <w:r w:rsidRPr="003B50EC">
        <w:rPr>
          <w:rFonts w:ascii="Times New Roman" w:hAnsi="Times New Roman" w:cs="Times New Roman"/>
          <w:sz w:val="24"/>
          <w:szCs w:val="24"/>
        </w:rPr>
        <w:t xml:space="preserve"> часа</w:t>
      </w:r>
      <w:r w:rsidR="00B10A1F" w:rsidRPr="003B50EC">
        <w:rPr>
          <w:rFonts w:ascii="Times New Roman" w:hAnsi="Times New Roman" w:cs="Times New Roman"/>
          <w:sz w:val="24"/>
          <w:szCs w:val="24"/>
        </w:rPr>
        <w:t xml:space="preserve"> </w:t>
      </w:r>
      <w:r w:rsidRPr="003B50EC">
        <w:rPr>
          <w:rFonts w:ascii="Times New Roman" w:hAnsi="Times New Roman" w:cs="Times New Roman"/>
          <w:sz w:val="24"/>
          <w:szCs w:val="24"/>
        </w:rPr>
        <w:t>-</w:t>
      </w:r>
      <w:r w:rsidR="00B10A1F" w:rsidRPr="003B50EC">
        <w:rPr>
          <w:rFonts w:ascii="Times New Roman" w:hAnsi="Times New Roman" w:cs="Times New Roman"/>
          <w:sz w:val="24"/>
          <w:szCs w:val="24"/>
        </w:rPr>
        <w:t xml:space="preserve"> </w:t>
      </w:r>
      <w:r w:rsidR="0044793C">
        <w:rPr>
          <w:rFonts w:ascii="Times New Roman" w:hAnsi="Times New Roman" w:cs="Times New Roman"/>
          <w:sz w:val="24"/>
          <w:szCs w:val="24"/>
        </w:rPr>
        <w:t>семинары, всего 170</w:t>
      </w:r>
      <w:r w:rsidRPr="003B50EC">
        <w:rPr>
          <w:rFonts w:ascii="Times New Roman" w:hAnsi="Times New Roman" w:cs="Times New Roman"/>
          <w:sz w:val="24"/>
          <w:szCs w:val="24"/>
        </w:rPr>
        <w:t xml:space="preserve"> часов)</w:t>
      </w:r>
    </w:p>
    <w:p w:rsidR="008C5643" w:rsidRPr="003B50EC" w:rsidRDefault="008C5643" w:rsidP="00E77035">
      <w:pPr>
        <w:spacing w:after="12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3B50EC">
        <w:rPr>
          <w:rFonts w:ascii="Times New Roman" w:hAnsi="Times New Roman" w:cs="Times New Roman"/>
          <w:b/>
          <w:sz w:val="24"/>
          <w:szCs w:val="24"/>
          <w:u w:val="single"/>
        </w:rPr>
        <w:t>Лекции</w:t>
      </w:r>
    </w:p>
    <w:tbl>
      <w:tblPr>
        <w:tblW w:w="10490" w:type="dxa"/>
        <w:tblInd w:w="-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709"/>
        <w:gridCol w:w="567"/>
        <w:gridCol w:w="7230"/>
        <w:gridCol w:w="992"/>
        <w:gridCol w:w="992"/>
      </w:tblGrid>
      <w:tr w:rsidR="008C5643" w:rsidRPr="003B50EC" w:rsidTr="003B50EC">
        <w:tc>
          <w:tcPr>
            <w:tcW w:w="709" w:type="dxa"/>
            <w:vAlign w:val="center"/>
          </w:tcPr>
          <w:p w:rsidR="008C5643" w:rsidRPr="003B50EC" w:rsidRDefault="008C5643" w:rsidP="00E770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№ п\п</w:t>
            </w:r>
          </w:p>
        </w:tc>
        <w:tc>
          <w:tcPr>
            <w:tcW w:w="567" w:type="dxa"/>
            <w:vAlign w:val="center"/>
          </w:tcPr>
          <w:p w:rsidR="008C5643" w:rsidRPr="003B50EC" w:rsidRDefault="008C5643" w:rsidP="00E770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№ урока</w:t>
            </w:r>
          </w:p>
        </w:tc>
        <w:tc>
          <w:tcPr>
            <w:tcW w:w="7230" w:type="dxa"/>
            <w:vAlign w:val="center"/>
          </w:tcPr>
          <w:p w:rsidR="008C5643" w:rsidRPr="003B50EC" w:rsidRDefault="008C5643" w:rsidP="00E770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содержание урока</w:t>
            </w:r>
          </w:p>
        </w:tc>
        <w:tc>
          <w:tcPr>
            <w:tcW w:w="992" w:type="dxa"/>
            <w:vAlign w:val="center"/>
          </w:tcPr>
          <w:p w:rsidR="008C5643" w:rsidRPr="003B50EC" w:rsidRDefault="008C5643" w:rsidP="00E770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дата по плану</w:t>
            </w:r>
          </w:p>
        </w:tc>
        <w:tc>
          <w:tcPr>
            <w:tcW w:w="992" w:type="dxa"/>
            <w:vAlign w:val="center"/>
          </w:tcPr>
          <w:p w:rsidR="008C5643" w:rsidRPr="003B50EC" w:rsidRDefault="008C5643" w:rsidP="00E770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дата по факту</w:t>
            </w:r>
          </w:p>
        </w:tc>
      </w:tr>
      <w:tr w:rsidR="00223222" w:rsidRPr="003B50EC" w:rsidTr="003B50EC">
        <w:tc>
          <w:tcPr>
            <w:tcW w:w="10490" w:type="dxa"/>
            <w:gridSpan w:val="5"/>
          </w:tcPr>
          <w:p w:rsidR="00223222" w:rsidRPr="003B50EC" w:rsidRDefault="00223222" w:rsidP="003B50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овторение курса 10 класса (</w:t>
            </w:r>
            <w:r w:rsid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час)</w:t>
            </w: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8C5643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8C5643" w:rsidRPr="003B50EC" w:rsidRDefault="008C5643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Повторение курса 10 класса 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23222" w:rsidRPr="003B50EC" w:rsidTr="003B50EC">
        <w:tc>
          <w:tcPr>
            <w:tcW w:w="10490" w:type="dxa"/>
            <w:gridSpan w:val="5"/>
          </w:tcPr>
          <w:p w:rsidR="00223222" w:rsidRPr="003B50EC" w:rsidRDefault="00383D88" w:rsidP="003B50EC">
            <w:pPr>
              <w:ind w:left="71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Функции и их графики (</w:t>
            </w:r>
            <w:r w:rsid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час</w:t>
            </w:r>
            <w:r w:rsid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</w:t>
            </w: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8C5643" w:rsidRPr="003B50EC" w:rsidRDefault="008C5643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30" w:type="dxa"/>
          </w:tcPr>
          <w:p w:rsidR="008C5643" w:rsidRPr="003B50EC" w:rsidRDefault="008C5643" w:rsidP="0044793C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Числовые функции. Свойства функций (</w:t>
            </w:r>
            <w:r w:rsidRPr="003B50EC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1520" w:dyaOrig="400">
                <v:shape id="_x0000_i1027" type="#_x0000_t75" style="width:62.25pt;height:18.75pt" o:ole="">
                  <v:imagedata r:id="rId12" o:title=""/>
                </v:shape>
                <o:OLEObject Type="Embed" ProgID="Equation.DSMT4" ShapeID="_x0000_i1027" DrawAspect="Content" ObjectID="_1659337188" r:id="rId13"/>
              </w:object>
            </w: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четность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8C5643" w:rsidRPr="003B50EC" w:rsidRDefault="003B50EC" w:rsidP="003B50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Свойства функций (монотонность функции, экстремумы)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8C5643" w:rsidRPr="003B50EC" w:rsidRDefault="003B50EC" w:rsidP="003B50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Свойства функций (ограниченность, периодичность)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23222" w:rsidRPr="003B50EC" w:rsidTr="003B50EC">
        <w:tc>
          <w:tcPr>
            <w:tcW w:w="10490" w:type="dxa"/>
            <w:gridSpan w:val="5"/>
          </w:tcPr>
          <w:p w:rsidR="00223222" w:rsidRPr="003B50EC" w:rsidRDefault="00383D88" w:rsidP="003B50EC">
            <w:pPr>
              <w:tabs>
                <w:tab w:val="left" w:pos="705"/>
              </w:tabs>
              <w:autoSpaceDE w:val="0"/>
              <w:autoSpaceDN w:val="0"/>
              <w:adjustRightInd w:val="0"/>
              <w:spacing w:line="269" w:lineRule="auto"/>
              <w:ind w:left="71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едел функции и непрерывность (</w:t>
            </w:r>
            <w:r w:rsid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час</w:t>
            </w:r>
            <w:r w:rsid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</w:t>
            </w: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Предел числовой последовательности. Теоремы о пределах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Предел функции в точке. Теоремы о пределах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Непрерывность функции в точке. Свойства непрерывных функций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23222" w:rsidRPr="003B50EC" w:rsidTr="003B50EC">
        <w:tc>
          <w:tcPr>
            <w:tcW w:w="10490" w:type="dxa"/>
            <w:gridSpan w:val="5"/>
          </w:tcPr>
          <w:p w:rsidR="00223222" w:rsidRPr="003B50EC" w:rsidRDefault="00383D88" w:rsidP="003B50EC">
            <w:pPr>
              <w:tabs>
                <w:tab w:val="left" w:pos="0"/>
              </w:tabs>
              <w:autoSpaceDE w:val="0"/>
              <w:autoSpaceDN w:val="0"/>
              <w:adjustRightInd w:val="0"/>
              <w:ind w:left="71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оизводная функции и ее применение (</w:t>
            </w:r>
            <w:r w:rsid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</w:t>
            </w: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часов)</w:t>
            </w: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Приращения аргумента и функции. Определение производной функции в точке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Правила дифференцирования. Производная сложной функции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Геометрический смысл производной. Касательная к графику фун</w:t>
            </w: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ции в точке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 xml:space="preserve">Экспонента. Производные  функций </w:t>
            </w:r>
            <w:r w:rsidRPr="003B50EC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460" w:dyaOrig="360">
                <v:shape id="_x0000_i1028" type="#_x0000_t75" style="width:1in;height:18.75pt" o:ole="">
                  <v:imagedata r:id="rId10" o:title=""/>
                </v:shape>
                <o:OLEObject Type="Embed" ProgID="Equation.DSMT4" ShapeID="_x0000_i1028" DrawAspect="Content" ObjectID="_1659337189" r:id="rId14"/>
              </w:object>
            </w: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. Производная обратной функции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Применение производной к исследованию функции на моното</w:t>
            </w: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ность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Применение производной к исследованию функции на экстремумы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230" w:type="dxa"/>
          </w:tcPr>
          <w:p w:rsidR="008C5643" w:rsidRPr="003B50EC" w:rsidRDefault="008C5643" w:rsidP="00DB74C1">
            <w:pPr>
              <w:ind w:left="-108" w:firstLine="108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 xml:space="preserve"> Наибольшее и наименьшее значения функции на промежутках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Вторая производная. Физический смысл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230" w:type="dxa"/>
          </w:tcPr>
          <w:p w:rsidR="008C5643" w:rsidRPr="003B50EC" w:rsidRDefault="00DB74C1" w:rsidP="00DB74C1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следование свойств функции и п</w:t>
            </w:r>
            <w:r w:rsidR="008C5643" w:rsidRPr="003B50EC">
              <w:rPr>
                <w:rFonts w:ascii="Times New Roman" w:hAnsi="Times New Roman" w:cs="Times New Roman"/>
                <w:sz w:val="24"/>
                <w:szCs w:val="24"/>
              </w:rPr>
              <w:t>остроение графи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8C5643" w:rsidRPr="003B50E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Построение графиков функций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223222" w:rsidRPr="003B50EC" w:rsidTr="003B50EC">
        <w:tc>
          <w:tcPr>
            <w:tcW w:w="10490" w:type="dxa"/>
            <w:gridSpan w:val="5"/>
          </w:tcPr>
          <w:p w:rsidR="00223222" w:rsidRPr="003B50EC" w:rsidRDefault="00223222" w:rsidP="003B50EC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ервообразная и интеграл (</w:t>
            </w:r>
            <w:r w:rsid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</w:t>
            </w: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час</w:t>
            </w:r>
            <w:r w:rsid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в</w:t>
            </w: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Первообразная. Свойства первообразных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Неопределенный интеграл. Свойства неопределенных интегралов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Способы интегрирования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Криволинейная трапеция. Определенный интеграл и его свойства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Вычисление определенных интегралов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8C5643" w:rsidRPr="003B50EC" w:rsidTr="003B50EC">
        <w:tc>
          <w:tcPr>
            <w:tcW w:w="709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567" w:type="dxa"/>
          </w:tcPr>
          <w:p w:rsidR="008C5643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230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Вычисление площадей фигур</w:t>
            </w:r>
            <w:r w:rsidR="00DB74C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8C5643" w:rsidRPr="003B50EC" w:rsidRDefault="008C5643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223222" w:rsidRPr="003B50EC" w:rsidTr="003B50EC">
        <w:tc>
          <w:tcPr>
            <w:tcW w:w="10490" w:type="dxa"/>
            <w:gridSpan w:val="5"/>
          </w:tcPr>
          <w:p w:rsidR="00223222" w:rsidRPr="003B50EC" w:rsidRDefault="00223222" w:rsidP="003B50EC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Системы уравнений и неравенств (</w:t>
            </w:r>
            <w:r w:rsid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</w:t>
            </w: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часов)</w:t>
            </w:r>
          </w:p>
        </w:tc>
      </w:tr>
      <w:tr w:rsidR="003B50EC" w:rsidRPr="003B50EC" w:rsidTr="003B50EC">
        <w:tc>
          <w:tcPr>
            <w:tcW w:w="709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567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30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Системы уравнений. Способы решения систем.</w:t>
            </w: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3B50EC" w:rsidRPr="003B50EC" w:rsidTr="003B50EC">
        <w:tc>
          <w:tcPr>
            <w:tcW w:w="709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567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30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Системы линейных уравнений с несколькими переменными</w:t>
            </w: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3B50EC" w:rsidRPr="003B50EC" w:rsidTr="003B50EC">
        <w:tc>
          <w:tcPr>
            <w:tcW w:w="709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567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30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Системы нелинейных уравнений и неравенств.</w:t>
            </w: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3B50EC" w:rsidRPr="003B50EC" w:rsidTr="003B50EC">
        <w:tc>
          <w:tcPr>
            <w:tcW w:w="709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567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30" w:type="dxa"/>
          </w:tcPr>
          <w:p w:rsidR="003B50EC" w:rsidRPr="003B50EC" w:rsidRDefault="003B50EC" w:rsidP="00DB74C1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 xml:space="preserve">Системы </w:t>
            </w:r>
            <w:r w:rsidR="00DB74C1">
              <w:rPr>
                <w:rFonts w:ascii="Times New Roman" w:hAnsi="Times New Roman" w:cs="Times New Roman"/>
                <w:sz w:val="24"/>
                <w:szCs w:val="24"/>
              </w:rPr>
              <w:t>показательных и логарифмических</w:t>
            </w: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 xml:space="preserve"> уравнений и нер</w:t>
            </w: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венств.</w:t>
            </w: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3B50EC" w:rsidRPr="003B50EC" w:rsidTr="003B50EC">
        <w:tc>
          <w:tcPr>
            <w:tcW w:w="709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567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230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Системы тригонометрических уравнений и неравенств</w:t>
            </w: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3B50EC" w:rsidRPr="003B50EC" w:rsidTr="003B50EC">
        <w:tc>
          <w:tcPr>
            <w:tcW w:w="709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567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230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ГМТ, заданные уравнениями, неравенствами, системами уравнений и неравенств</w:t>
            </w: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3B50EC" w:rsidRPr="003B50EC" w:rsidTr="003B50EC">
        <w:tc>
          <w:tcPr>
            <w:tcW w:w="709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567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230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Учебно-тренировочные задания ЕГЭ.</w:t>
            </w: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223222" w:rsidRPr="003B50EC" w:rsidTr="003B50EC">
        <w:tc>
          <w:tcPr>
            <w:tcW w:w="10490" w:type="dxa"/>
            <w:gridSpan w:val="5"/>
          </w:tcPr>
          <w:p w:rsidR="00223222" w:rsidRPr="003B50EC" w:rsidRDefault="00223222" w:rsidP="003B50EC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овторение по курсу (</w:t>
            </w:r>
            <w:r w:rsid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час</w:t>
            </w:r>
            <w:r w:rsid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</w:t>
            </w:r>
            <w:r w:rsidRPr="003B50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</w:tr>
      <w:tr w:rsidR="003B50EC" w:rsidRPr="003B50EC" w:rsidTr="003B50EC">
        <w:tc>
          <w:tcPr>
            <w:tcW w:w="709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567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30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Повторение по курсу</w:t>
            </w:r>
            <w:r w:rsidR="00DB74C1">
              <w:rPr>
                <w:rFonts w:ascii="Times New Roman" w:hAnsi="Times New Roman" w:cs="Times New Roman"/>
                <w:sz w:val="24"/>
                <w:szCs w:val="24"/>
              </w:rPr>
              <w:t>. Производная функции. Дифференцирование.</w:t>
            </w: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3B50EC" w:rsidRPr="003B50EC" w:rsidTr="003B50EC">
        <w:tc>
          <w:tcPr>
            <w:tcW w:w="709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567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30" w:type="dxa"/>
          </w:tcPr>
          <w:p w:rsidR="003B50EC" w:rsidRPr="003B50EC" w:rsidRDefault="003B50EC" w:rsidP="00DB74C1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Повторение по курсу</w:t>
            </w:r>
            <w:r w:rsidR="00DB74C1">
              <w:rPr>
                <w:rFonts w:ascii="Times New Roman" w:hAnsi="Times New Roman" w:cs="Times New Roman"/>
                <w:sz w:val="24"/>
                <w:szCs w:val="24"/>
              </w:rPr>
              <w:t>. Применение производной функции.</w:t>
            </w: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3B50EC" w:rsidRPr="003B50EC" w:rsidTr="003B50EC">
        <w:tc>
          <w:tcPr>
            <w:tcW w:w="709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567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30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>Повторение по курсу</w:t>
            </w:r>
            <w:r w:rsidR="00DB74C1">
              <w:rPr>
                <w:rFonts w:ascii="Times New Roman" w:hAnsi="Times New Roman" w:cs="Times New Roman"/>
                <w:sz w:val="24"/>
                <w:szCs w:val="24"/>
              </w:rPr>
              <w:t>. Интегрирование.</w:t>
            </w:r>
            <w:r w:rsidRPr="003B50E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3B50EC" w:rsidRPr="003B50EC" w:rsidTr="003B50EC">
        <w:tc>
          <w:tcPr>
            <w:tcW w:w="709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567" w:type="dxa"/>
          </w:tcPr>
          <w:p w:rsidR="003B50EC" w:rsidRPr="003B50EC" w:rsidRDefault="003B50EC" w:rsidP="00DF465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30" w:type="dxa"/>
          </w:tcPr>
          <w:p w:rsidR="003B50EC" w:rsidRPr="003B50EC" w:rsidRDefault="00DB74C1" w:rsidP="00B3784D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</w:t>
            </w:r>
            <w:r w:rsidR="003B50EC" w:rsidRPr="003B50EC">
              <w:rPr>
                <w:rFonts w:ascii="Times New Roman" w:hAnsi="Times New Roman" w:cs="Times New Roman"/>
                <w:sz w:val="24"/>
                <w:szCs w:val="24"/>
              </w:rPr>
              <w:t xml:space="preserve">по курсу </w:t>
            </w: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3B50EC" w:rsidRDefault="003B50EC" w:rsidP="00B3784D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:rsidR="003B50EC" w:rsidRPr="003B50EC" w:rsidRDefault="003B50EC" w:rsidP="008C5643">
      <w:pPr>
        <w:spacing w:after="12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3B50EC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Семинары</w:t>
      </w:r>
    </w:p>
    <w:tbl>
      <w:tblPr>
        <w:tblW w:w="10490" w:type="dxa"/>
        <w:tblInd w:w="-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709"/>
        <w:gridCol w:w="567"/>
        <w:gridCol w:w="7230"/>
        <w:gridCol w:w="992"/>
        <w:gridCol w:w="992"/>
      </w:tblGrid>
      <w:tr w:rsidR="003B50EC" w:rsidRPr="009D6993" w:rsidTr="003B50EC">
        <w:tc>
          <w:tcPr>
            <w:tcW w:w="709" w:type="dxa"/>
            <w:vAlign w:val="center"/>
          </w:tcPr>
          <w:p w:rsidR="003B50EC" w:rsidRPr="009D6993" w:rsidRDefault="003B50EC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№ п\п</w:t>
            </w:r>
          </w:p>
        </w:tc>
        <w:tc>
          <w:tcPr>
            <w:tcW w:w="567" w:type="dxa"/>
            <w:vAlign w:val="center"/>
          </w:tcPr>
          <w:p w:rsidR="003B50EC" w:rsidRPr="009D6993" w:rsidRDefault="003B50EC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№ урока</w:t>
            </w:r>
          </w:p>
        </w:tc>
        <w:tc>
          <w:tcPr>
            <w:tcW w:w="7230" w:type="dxa"/>
            <w:vAlign w:val="center"/>
          </w:tcPr>
          <w:p w:rsidR="003B50EC" w:rsidRPr="009D6993" w:rsidRDefault="003B50EC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содержание урока</w:t>
            </w:r>
          </w:p>
        </w:tc>
        <w:tc>
          <w:tcPr>
            <w:tcW w:w="992" w:type="dxa"/>
            <w:vAlign w:val="center"/>
          </w:tcPr>
          <w:p w:rsidR="003B50EC" w:rsidRPr="009D6993" w:rsidRDefault="003B50EC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дата по плану</w:t>
            </w:r>
          </w:p>
        </w:tc>
        <w:tc>
          <w:tcPr>
            <w:tcW w:w="992" w:type="dxa"/>
            <w:vAlign w:val="center"/>
          </w:tcPr>
          <w:p w:rsidR="003B50EC" w:rsidRPr="009D6993" w:rsidRDefault="003B50EC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дата по факту</w:t>
            </w:r>
          </w:p>
        </w:tc>
      </w:tr>
      <w:tr w:rsidR="008C5643" w:rsidRPr="009D6993" w:rsidTr="003B50EC">
        <w:tc>
          <w:tcPr>
            <w:tcW w:w="10490" w:type="dxa"/>
            <w:gridSpan w:val="5"/>
          </w:tcPr>
          <w:p w:rsidR="008C5643" w:rsidRPr="009D6993" w:rsidRDefault="008C5643" w:rsidP="0059721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овторение курса 10 класса (</w:t>
            </w:r>
            <w:r w:rsidR="00F5625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часа)</w:t>
            </w:r>
          </w:p>
        </w:tc>
      </w:tr>
      <w:tr w:rsidR="003B50EC" w:rsidRPr="009D6993" w:rsidTr="003B50EC">
        <w:tc>
          <w:tcPr>
            <w:tcW w:w="709" w:type="dxa"/>
          </w:tcPr>
          <w:p w:rsidR="003B50EC" w:rsidRPr="009D6993" w:rsidRDefault="003B50EC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:rsidR="003B50EC" w:rsidRPr="009D6993" w:rsidRDefault="003B50EC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30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 Способы задания числовых последовательностей. </w:t>
            </w:r>
          </w:p>
        </w:tc>
        <w:tc>
          <w:tcPr>
            <w:tcW w:w="992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50EC" w:rsidRPr="009D6993" w:rsidTr="003B50EC">
        <w:tc>
          <w:tcPr>
            <w:tcW w:w="709" w:type="dxa"/>
          </w:tcPr>
          <w:p w:rsidR="003B50EC" w:rsidRPr="009D6993" w:rsidRDefault="003B50EC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:rsidR="003B50EC" w:rsidRPr="009D6993" w:rsidRDefault="003B50EC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30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Монотонность числовой последовательности</w:t>
            </w:r>
          </w:p>
        </w:tc>
        <w:tc>
          <w:tcPr>
            <w:tcW w:w="992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50EC" w:rsidRPr="009D6993" w:rsidTr="003B50EC">
        <w:tc>
          <w:tcPr>
            <w:tcW w:w="709" w:type="dxa"/>
          </w:tcPr>
          <w:p w:rsidR="003B50EC" w:rsidRPr="009D6993" w:rsidRDefault="003B50EC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:rsidR="003B50EC" w:rsidRPr="009D6993" w:rsidRDefault="003B50EC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30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Ограниченность числовой последовательности</w:t>
            </w:r>
          </w:p>
        </w:tc>
        <w:tc>
          <w:tcPr>
            <w:tcW w:w="992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625F" w:rsidRPr="009D6993" w:rsidTr="003B50EC">
        <w:tc>
          <w:tcPr>
            <w:tcW w:w="709" w:type="dxa"/>
          </w:tcPr>
          <w:p w:rsidR="00F5625F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:rsidR="00F5625F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30" w:type="dxa"/>
          </w:tcPr>
          <w:p w:rsidR="00F5625F" w:rsidRPr="009D6993" w:rsidRDefault="00F5625F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рифметическая и геометрическая прогрессии</w:t>
            </w:r>
          </w:p>
        </w:tc>
        <w:tc>
          <w:tcPr>
            <w:tcW w:w="992" w:type="dxa"/>
          </w:tcPr>
          <w:p w:rsidR="00F5625F" w:rsidRPr="009D6993" w:rsidRDefault="00F5625F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F5625F" w:rsidRPr="009D6993" w:rsidRDefault="00F5625F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5643" w:rsidRPr="009D6993" w:rsidTr="003B50EC">
        <w:tc>
          <w:tcPr>
            <w:tcW w:w="10490" w:type="dxa"/>
            <w:gridSpan w:val="5"/>
          </w:tcPr>
          <w:p w:rsidR="008C5643" w:rsidRPr="009D6993" w:rsidRDefault="008C5643" w:rsidP="00597216">
            <w:pPr>
              <w:ind w:left="71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Функции и их графики (</w:t>
            </w:r>
            <w:r w:rsidR="00F5625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2</w:t>
            </w:r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часов)</w:t>
            </w:r>
          </w:p>
        </w:tc>
      </w:tr>
      <w:tr w:rsidR="003B50EC" w:rsidRPr="009D6993" w:rsidTr="00597216">
        <w:trPr>
          <w:trHeight w:val="296"/>
        </w:trPr>
        <w:tc>
          <w:tcPr>
            <w:tcW w:w="709" w:type="dxa"/>
          </w:tcPr>
          <w:p w:rsidR="003B50EC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:rsidR="003B50EC" w:rsidRPr="009D6993" w:rsidRDefault="0059721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30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Нахождение </w:t>
            </w:r>
            <w:r w:rsidRPr="009D6993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660" w:dyaOrig="400">
                <v:shape id="_x0000_i1029" type="#_x0000_t75" style="width:33pt;height:20.25pt" o:ole="">
                  <v:imagedata r:id="rId15" o:title=""/>
                </v:shape>
                <o:OLEObject Type="Embed" ProgID="Equation.DSMT4" ShapeID="_x0000_i1029" DrawAspect="Content" ObjectID="_1659337190" r:id="rId16"/>
              </w:object>
            </w:r>
          </w:p>
        </w:tc>
        <w:tc>
          <w:tcPr>
            <w:tcW w:w="992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50EC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3B50EC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3B50EC" w:rsidRPr="009D6993" w:rsidRDefault="0059721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 Нахождение</w:t>
            </w:r>
            <w:r w:rsidRPr="009D6993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</w:rPr>
              <w:object w:dxaOrig="800" w:dyaOrig="400">
                <v:shape id="_x0000_i1030" type="#_x0000_t75" style="width:39pt;height:20.25pt" o:ole="">
                  <v:imagedata r:id="rId17" o:title=""/>
                </v:shape>
                <o:OLEObject Type="Embed" ProgID="Equation.DSMT4" ShapeID="_x0000_i1030" DrawAspect="Content" ObjectID="_1659337191" r:id="rId18"/>
              </w:objec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50EC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3B50EC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3B50EC" w:rsidRPr="009D6993" w:rsidRDefault="0059721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Четные и нечетные функции и их графики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50EC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3B50EC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3B50EC" w:rsidRPr="009D6993" w:rsidRDefault="0059721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Монотонные функции 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50EC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3B50EC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3B50EC" w:rsidRPr="009D6993" w:rsidRDefault="0059721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Доказательство монотонности функции на промежутке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50EC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3B50EC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3B50EC" w:rsidRPr="009D6993" w:rsidRDefault="0059721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Экстремумы функции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50EC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3B50EC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3B50EC" w:rsidRPr="009D6993" w:rsidRDefault="0059721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Ограниченные и неограниченные функции.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50EC" w:rsidRPr="009D6993" w:rsidTr="00597216">
        <w:tc>
          <w:tcPr>
            <w:tcW w:w="709" w:type="dxa"/>
          </w:tcPr>
          <w:p w:rsidR="003B50EC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567" w:type="dxa"/>
          </w:tcPr>
          <w:p w:rsidR="003B50EC" w:rsidRPr="009D6993" w:rsidRDefault="0059721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230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 Периодические функции</w:t>
            </w:r>
          </w:p>
        </w:tc>
        <w:tc>
          <w:tcPr>
            <w:tcW w:w="992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625F" w:rsidRPr="009D6993" w:rsidTr="00597216">
        <w:tc>
          <w:tcPr>
            <w:tcW w:w="709" w:type="dxa"/>
          </w:tcPr>
          <w:p w:rsidR="00F5625F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567" w:type="dxa"/>
          </w:tcPr>
          <w:p w:rsidR="00F5625F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230" w:type="dxa"/>
          </w:tcPr>
          <w:p w:rsidR="00F5625F" w:rsidRPr="009D6993" w:rsidRDefault="00F5625F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562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числение наименьшего положительного периода функции.</w:t>
            </w:r>
          </w:p>
        </w:tc>
        <w:tc>
          <w:tcPr>
            <w:tcW w:w="992" w:type="dxa"/>
          </w:tcPr>
          <w:p w:rsidR="00F5625F" w:rsidRPr="009D6993" w:rsidRDefault="00F5625F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F5625F" w:rsidRPr="009D6993" w:rsidRDefault="00F5625F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625F" w:rsidRPr="009D6993" w:rsidTr="00597216">
        <w:tc>
          <w:tcPr>
            <w:tcW w:w="709" w:type="dxa"/>
          </w:tcPr>
          <w:p w:rsidR="00F5625F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567" w:type="dxa"/>
          </w:tcPr>
          <w:p w:rsidR="00F5625F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230" w:type="dxa"/>
          </w:tcPr>
          <w:p w:rsidR="00F5625F" w:rsidRPr="009D6993" w:rsidRDefault="00F5625F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F5625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менение свойства периодичности функции в расчетных задачах</w:t>
            </w:r>
          </w:p>
        </w:tc>
        <w:tc>
          <w:tcPr>
            <w:tcW w:w="992" w:type="dxa"/>
          </w:tcPr>
          <w:p w:rsidR="00F5625F" w:rsidRPr="009D6993" w:rsidRDefault="00F5625F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F5625F" w:rsidRPr="009D6993" w:rsidRDefault="00F5625F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5625F" w:rsidRPr="009D6993" w:rsidTr="00597216">
        <w:tc>
          <w:tcPr>
            <w:tcW w:w="709" w:type="dxa"/>
          </w:tcPr>
          <w:p w:rsidR="00F5625F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67" w:type="dxa"/>
          </w:tcPr>
          <w:p w:rsidR="00F5625F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230" w:type="dxa"/>
          </w:tcPr>
          <w:p w:rsidR="00F5625F" w:rsidRPr="009D6993" w:rsidRDefault="00F5625F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 Свойства функции»</w:t>
            </w:r>
          </w:p>
        </w:tc>
        <w:tc>
          <w:tcPr>
            <w:tcW w:w="992" w:type="dxa"/>
          </w:tcPr>
          <w:p w:rsidR="00F5625F" w:rsidRPr="009D6993" w:rsidRDefault="00F5625F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F5625F" w:rsidRPr="009D6993" w:rsidRDefault="00F5625F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B50EC" w:rsidRPr="009D6993" w:rsidTr="00597216">
        <w:tc>
          <w:tcPr>
            <w:tcW w:w="709" w:type="dxa"/>
          </w:tcPr>
          <w:p w:rsidR="003B50EC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567" w:type="dxa"/>
          </w:tcPr>
          <w:p w:rsidR="003B50EC" w:rsidRPr="009D6993" w:rsidRDefault="00F5625F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230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1</w:t>
            </w:r>
          </w:p>
        </w:tc>
        <w:tc>
          <w:tcPr>
            <w:tcW w:w="992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3B50EC" w:rsidRPr="009D6993" w:rsidRDefault="003B50EC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5643" w:rsidRPr="009D6993" w:rsidTr="003B50EC">
        <w:tc>
          <w:tcPr>
            <w:tcW w:w="10490" w:type="dxa"/>
            <w:gridSpan w:val="5"/>
          </w:tcPr>
          <w:p w:rsidR="008C5643" w:rsidRPr="009D6993" w:rsidRDefault="008C5643" w:rsidP="00E826FF">
            <w:pPr>
              <w:tabs>
                <w:tab w:val="left" w:pos="705"/>
              </w:tabs>
              <w:autoSpaceDE w:val="0"/>
              <w:autoSpaceDN w:val="0"/>
              <w:adjustRightInd w:val="0"/>
              <w:spacing w:line="269" w:lineRule="auto"/>
              <w:ind w:left="71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едел функции и непрерывность (</w:t>
            </w:r>
            <w:r w:rsidR="00E826F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2</w:t>
            </w:r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часов)</w:t>
            </w:r>
          </w:p>
        </w:tc>
      </w:tr>
      <w:tr w:rsidR="00597216" w:rsidRPr="009D6993" w:rsidTr="00D53E1F">
        <w:tc>
          <w:tcPr>
            <w:tcW w:w="709" w:type="dxa"/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567" w:type="dxa"/>
          </w:tcPr>
          <w:p w:rsidR="00597216" w:rsidRPr="009D6993" w:rsidRDefault="0048152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30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Определение предела. Геометрический смысл.</w:t>
            </w: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48152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Свойства пределов числовых последовательностей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48152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 Приемы вычислений пределов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44CA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1E44CA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1E44CA" w:rsidRPr="009D6993" w:rsidRDefault="001E44CA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1E44CA" w:rsidRPr="009D6993" w:rsidRDefault="001E44CA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Приемы вычислений пределов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1E44CA" w:rsidRPr="009D6993" w:rsidRDefault="001E44CA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1E44CA" w:rsidRPr="009D6993" w:rsidRDefault="001E44CA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1E44CA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Определение предела функции в точке. Геометрический смысл предела.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1E44CA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Использование определения к доказательству предела функции.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1E44CA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Свойства пределов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1E44CA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Доказательство непрерывности функции в точке. Односторонние пределы. 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D53E1F">
        <w:tc>
          <w:tcPr>
            <w:tcW w:w="709" w:type="dxa"/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567" w:type="dxa"/>
          </w:tcPr>
          <w:p w:rsidR="00597216" w:rsidRPr="009D6993" w:rsidRDefault="001E44CA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230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Вычисление пределов функций</w:t>
            </w:r>
            <w:r w:rsidR="001E44C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E44C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 использованием первого</w:t>
            </w:r>
            <w:r w:rsidR="001E44CA" w:rsidRPr="001E44C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замеч</w:t>
            </w:r>
            <w:r w:rsidR="001E44CA" w:rsidRPr="001E44C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</w:t>
            </w:r>
            <w:r w:rsidR="001E44C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льного предела</w:t>
            </w:r>
            <w:r w:rsidR="001E44CA" w:rsidRPr="001E44C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44CA" w:rsidRPr="009D6993" w:rsidTr="00D53E1F">
        <w:tc>
          <w:tcPr>
            <w:tcW w:w="709" w:type="dxa"/>
          </w:tcPr>
          <w:p w:rsidR="001E44CA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567" w:type="dxa"/>
          </w:tcPr>
          <w:p w:rsidR="001E44CA" w:rsidRDefault="001E44CA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230" w:type="dxa"/>
          </w:tcPr>
          <w:p w:rsidR="001E44CA" w:rsidRPr="009D6993" w:rsidRDefault="001E44CA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Вычисление пределов функци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 использованием </w:t>
            </w:r>
            <w:r w:rsidRPr="001E44C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торого замеч</w:t>
            </w:r>
            <w:r w:rsidRPr="001E44C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льного предела</w:t>
            </w:r>
            <w:r w:rsidRPr="001E44C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992" w:type="dxa"/>
          </w:tcPr>
          <w:p w:rsidR="001E44CA" w:rsidRPr="009D6993" w:rsidRDefault="001E44CA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E44CA" w:rsidRPr="009D6993" w:rsidRDefault="001E44CA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44CA" w:rsidRPr="009D6993" w:rsidTr="00D53E1F">
        <w:tc>
          <w:tcPr>
            <w:tcW w:w="709" w:type="dxa"/>
          </w:tcPr>
          <w:p w:rsidR="001E44CA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567" w:type="dxa"/>
          </w:tcPr>
          <w:p w:rsidR="001E44CA" w:rsidRDefault="001E44CA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230" w:type="dxa"/>
          </w:tcPr>
          <w:p w:rsidR="001E44CA" w:rsidRPr="009D6993" w:rsidRDefault="001E44CA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Вычисление пределов функций</w:t>
            </w:r>
          </w:p>
        </w:tc>
        <w:tc>
          <w:tcPr>
            <w:tcW w:w="992" w:type="dxa"/>
          </w:tcPr>
          <w:p w:rsidR="001E44CA" w:rsidRPr="009D6993" w:rsidRDefault="001E44CA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1E44CA" w:rsidRPr="009D6993" w:rsidRDefault="001E44CA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D53E1F">
        <w:tc>
          <w:tcPr>
            <w:tcW w:w="709" w:type="dxa"/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567" w:type="dxa"/>
          </w:tcPr>
          <w:p w:rsidR="00597216" w:rsidRPr="009D6993" w:rsidRDefault="001E44CA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230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2.</w:t>
            </w: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C5643" w:rsidRPr="009D6993" w:rsidTr="003B50EC">
        <w:tc>
          <w:tcPr>
            <w:tcW w:w="10490" w:type="dxa"/>
            <w:gridSpan w:val="5"/>
          </w:tcPr>
          <w:p w:rsidR="008C5643" w:rsidRPr="009D6993" w:rsidRDefault="008C5643" w:rsidP="009D6993">
            <w:pPr>
              <w:tabs>
                <w:tab w:val="left" w:pos="0"/>
              </w:tabs>
              <w:autoSpaceDE w:val="0"/>
              <w:autoSpaceDN w:val="0"/>
              <w:adjustRightInd w:val="0"/>
              <w:ind w:left="71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оизводная функции и ее применение (</w:t>
            </w:r>
            <w:r w:rsidR="0003330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 часов)</w:t>
            </w:r>
          </w:p>
        </w:tc>
      </w:tr>
      <w:tr w:rsidR="00597216" w:rsidRPr="009D6993" w:rsidTr="00597216">
        <w:tc>
          <w:tcPr>
            <w:tcW w:w="709" w:type="dxa"/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567" w:type="dxa"/>
          </w:tcPr>
          <w:p w:rsidR="00597216" w:rsidRPr="009D6993" w:rsidRDefault="0048152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30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Приращения аргумента и функции.</w:t>
            </w: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48152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Применение определения к вычислению производной функции в точке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48152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Физический смысл производной функции в точке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539D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D6539D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D6539D" w:rsidRPr="009D6993" w:rsidRDefault="00D6539D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D653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с применение физического смысла производной.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48152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Правила дифференцирования суммы, разности, произведения двух функций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48152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Дифференцирование частного двух функций.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539D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D6539D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D6539D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D653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хника дифференцирования.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Производная сложной функции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539D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D6539D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D6539D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D653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ифференцирование сложной функции.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Геометрический смысл производной функции в точке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539D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D6539D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D6539D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D653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с применением геометрического смысла произво</w:t>
            </w:r>
            <w:r w:rsidRPr="00D653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</w:t>
            </w:r>
            <w:r w:rsidRPr="00D653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ой.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0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Уравнение касательной к графику функции в точке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539D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D6539D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D6539D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D653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авнение касательной к графику функции.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Решение задач на касательную.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539D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D6539D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D6539D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Решение задач на касательную.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Производные функций </w:t>
            </w:r>
            <w:r w:rsidRPr="009D6993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1460" w:dyaOrig="360">
                <v:shape id="_x0000_i1031" type="#_x0000_t75" style="width:1in;height:18.75pt" o:ole="">
                  <v:imagedata r:id="rId10" o:title=""/>
                </v:shape>
                <o:OLEObject Type="Embed" ProgID="Equation.DSMT4" ShapeID="_x0000_i1031" DrawAspect="Content" ObjectID="_1659337192" r:id="rId19"/>
              </w:objec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539D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D6539D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D6539D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D653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хника дифференцирования.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Производная обратной функции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6539D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D6539D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D6539D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D653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хника дифференцирования. Способ логарифмирования.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D6539D" w:rsidRPr="009D6993" w:rsidRDefault="00D6539D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E7E25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2E7E25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2E7E25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2E7E25" w:rsidRPr="00D6539D" w:rsidRDefault="002E7E25" w:rsidP="008C5643">
            <w:pPr>
              <w:jc w:val="lef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653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хника дифференцирования.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2E7E25" w:rsidRPr="009D6993" w:rsidRDefault="002E7E25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2E7E25" w:rsidRPr="009D6993" w:rsidRDefault="002E7E25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2E7E25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2E7E25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2E7E25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2E7E25" w:rsidRPr="002E7E25" w:rsidRDefault="002E7E25" w:rsidP="008C5643">
            <w:pPr>
              <w:jc w:val="lef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6539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хника дифференцирования.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2E7E25" w:rsidRPr="009D6993" w:rsidRDefault="002E7E25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2E7E25" w:rsidRPr="009D6993" w:rsidRDefault="002E7E25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3                                             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Критические точки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Исследование функции на монотонность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Решение упражнений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Необходимое и достаточное условия существования экстремума функции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Исследование функции на монотонность и экстремумы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2E7E25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2E7E25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2E7E25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2E7E25" w:rsidRPr="009D6993" w:rsidRDefault="002E7E25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2E7E2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сследование функции на экстремумы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2E7E25" w:rsidRPr="009D6993" w:rsidRDefault="002E7E25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2E7E25" w:rsidRPr="009D6993" w:rsidRDefault="002E7E25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Решение упражнений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Наибольшее и наименьшее значение непрерывной на отрезке функции 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Наибольшее и наименьшее значения функции на промежутках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Решение задач на наибольшее и наименьшее значения функции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Вторая производная. Физический смысл второй производной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Выпуклость и  вогнутость графика функции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Решение упражнений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Асимптоты графика функции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6104C2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Исследование свойств и построение графиков</w:t>
            </w:r>
            <w:r w:rsidR="006104C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104C2" w:rsidRPr="009D6993">
              <w:rPr>
                <w:rFonts w:ascii="Times New Roman" w:hAnsi="Times New Roman" w:cs="Times New Roman"/>
                <w:sz w:val="24"/>
                <w:szCs w:val="24"/>
              </w:rPr>
              <w:t>функций</w:t>
            </w:r>
            <w:r w:rsidR="006104C2">
              <w:rPr>
                <w:rFonts w:ascii="Times New Roman" w:hAnsi="Times New Roman" w:cs="Times New Roman"/>
                <w:sz w:val="24"/>
                <w:szCs w:val="24"/>
              </w:rPr>
              <w:t>, заданных многочленами.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6104C2" w:rsidP="006104C2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Исследование свойств и построение графико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робно-рациональных </w:t>
            </w: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функций.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6104C2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Исследование свойств и построение графиков</w:t>
            </w:r>
            <w:r w:rsidR="006104C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104C2" w:rsidRPr="009D6993">
              <w:rPr>
                <w:rFonts w:ascii="Times New Roman" w:hAnsi="Times New Roman" w:cs="Times New Roman"/>
                <w:sz w:val="24"/>
                <w:szCs w:val="24"/>
              </w:rPr>
              <w:t>функций</w:t>
            </w:r>
            <w:r w:rsidR="006104C2">
              <w:rPr>
                <w:rFonts w:ascii="Times New Roman" w:hAnsi="Times New Roman" w:cs="Times New Roman"/>
                <w:sz w:val="24"/>
                <w:szCs w:val="24"/>
              </w:rPr>
              <w:t>, содерж</w:t>
            </w:r>
            <w:r w:rsidR="006104C2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6104C2">
              <w:rPr>
                <w:rFonts w:ascii="Times New Roman" w:hAnsi="Times New Roman" w:cs="Times New Roman"/>
                <w:sz w:val="24"/>
                <w:szCs w:val="24"/>
              </w:rPr>
              <w:t>щих корни и модули</w:t>
            </w: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597216">
        <w:tc>
          <w:tcPr>
            <w:tcW w:w="709" w:type="dxa"/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567" w:type="dxa"/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7230" w:type="dxa"/>
          </w:tcPr>
          <w:p w:rsidR="00597216" w:rsidRPr="009D6993" w:rsidRDefault="00597216" w:rsidP="006104C2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Исследование свойств и построение графиков</w:t>
            </w:r>
            <w:r w:rsidR="006104C2">
              <w:rPr>
                <w:rFonts w:ascii="Times New Roman" w:hAnsi="Times New Roman" w:cs="Times New Roman"/>
                <w:sz w:val="24"/>
                <w:szCs w:val="24"/>
              </w:rPr>
              <w:t xml:space="preserve"> различных </w:t>
            </w:r>
            <w:r w:rsidR="006104C2" w:rsidRPr="009D6993">
              <w:rPr>
                <w:rFonts w:ascii="Times New Roman" w:hAnsi="Times New Roman" w:cs="Times New Roman"/>
                <w:sz w:val="24"/>
                <w:szCs w:val="24"/>
              </w:rPr>
              <w:t>функций</w:t>
            </w: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597216">
        <w:tc>
          <w:tcPr>
            <w:tcW w:w="709" w:type="dxa"/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567" w:type="dxa"/>
          </w:tcPr>
          <w:p w:rsidR="00597216" w:rsidRPr="009D6993" w:rsidRDefault="002E7E25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7230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4.</w:t>
            </w: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8C5643" w:rsidRPr="009D6993" w:rsidTr="003B50EC">
        <w:tc>
          <w:tcPr>
            <w:tcW w:w="10490" w:type="dxa"/>
            <w:gridSpan w:val="5"/>
          </w:tcPr>
          <w:p w:rsidR="008C5643" w:rsidRPr="009D6993" w:rsidRDefault="008C5643" w:rsidP="009D699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ервообразная и интеграл (</w:t>
            </w:r>
            <w:r w:rsidR="002E7E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4</w:t>
            </w:r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час</w:t>
            </w:r>
            <w:r w:rsidR="009D6993"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в</w:t>
            </w:r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</w:tr>
      <w:tr w:rsidR="00597216" w:rsidRPr="009D6993" w:rsidTr="00481526">
        <w:tc>
          <w:tcPr>
            <w:tcW w:w="709" w:type="dxa"/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567" w:type="dxa"/>
          </w:tcPr>
          <w:p w:rsidR="00597216" w:rsidRPr="009D6993" w:rsidRDefault="0048152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30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Определение первообразной функции. Основное правило первоо</w:t>
            </w: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разных </w:t>
            </w: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48152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первообразных  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48152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Вычисление первообразных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48152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 Неопределенный интеграл. Свойства неопределенных интегралов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48152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Таблица простейших интегралов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48152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Непосредственное интегрирование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481526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Вычисление интегралов, сводимых к простейшим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2E7E25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2E7E25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2E7E25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2E7E25" w:rsidRPr="009D6993" w:rsidRDefault="002E7E25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2E7E2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нтегрирование сложной функции.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2E7E25" w:rsidRPr="009D6993" w:rsidRDefault="002E7E25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2E7E25" w:rsidRPr="009D6993" w:rsidRDefault="002E7E25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Дифференциал функции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2E7E25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2E7E25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2E7E25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2E7E25" w:rsidRPr="009D6993" w:rsidRDefault="002E7E25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2E7E2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тод замены вычисления неопределенных интегралов.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2E7E25" w:rsidRPr="009D6993" w:rsidRDefault="002E7E25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2E7E25" w:rsidRPr="009D6993" w:rsidRDefault="002E7E25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Применение замены к вычислению интегралов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2E7E25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2E7E25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2E7E25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2E7E25" w:rsidRPr="009D6993" w:rsidRDefault="0016744E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1674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Интегрирование по частям.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2E7E25" w:rsidRPr="009D6993" w:rsidRDefault="002E7E25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2E7E25" w:rsidRPr="009D6993" w:rsidRDefault="002E7E25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Геометрический смысл определенного интеграла 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115ADB" w:rsidP="00115A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Свойства определенного интеграла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Вычисление определенных интегралов с использованием геометр</w:t>
            </w: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ческого смысла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Непосредственное интегрирование 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16744E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16744E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6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16744E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16744E" w:rsidRPr="009D6993" w:rsidRDefault="0016744E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1674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ный интеграл. Интегрирование способом замены.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16744E" w:rsidRPr="009D6993" w:rsidRDefault="0016744E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16744E" w:rsidRPr="009D6993" w:rsidRDefault="0016744E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597216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597216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Применение замены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16744E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16744E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16744E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16744E" w:rsidRPr="009D6993" w:rsidRDefault="0016744E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1674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нтегрирование по частям.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16744E" w:rsidRPr="009D6993" w:rsidRDefault="0016744E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16744E" w:rsidRPr="009D6993" w:rsidRDefault="0016744E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597216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597216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Вычисление определенных интегралов различными способами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16744E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16744E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16744E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16744E" w:rsidRPr="009D6993" w:rsidRDefault="0016744E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1674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с выбором переменной интегрирования.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16744E" w:rsidRPr="009D6993" w:rsidRDefault="0016744E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16744E" w:rsidRPr="009D6993" w:rsidRDefault="0016744E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597216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597216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Вычисление площадей фигур, заданных линиями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481526">
        <w:tc>
          <w:tcPr>
            <w:tcW w:w="709" w:type="dxa"/>
          </w:tcPr>
          <w:p w:rsidR="00597216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567" w:type="dxa"/>
          </w:tcPr>
          <w:p w:rsidR="00597216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7230" w:type="dxa"/>
          </w:tcPr>
          <w:p w:rsidR="00597216" w:rsidRPr="006104C2" w:rsidRDefault="006104C2" w:rsidP="008C5643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6104C2">
              <w:rPr>
                <w:rFonts w:ascii="Times New Roman" w:hAnsi="Times New Roman" w:cs="Times New Roman"/>
                <w:bCs/>
                <w:sz w:val="24"/>
                <w:szCs w:val="24"/>
              </w:rPr>
              <w:t>Обобщающий урок</w:t>
            </w: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97216" w:rsidRPr="009D6993" w:rsidTr="00481526">
        <w:tc>
          <w:tcPr>
            <w:tcW w:w="709" w:type="dxa"/>
          </w:tcPr>
          <w:p w:rsidR="00597216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567" w:type="dxa"/>
          </w:tcPr>
          <w:p w:rsidR="00597216" w:rsidRPr="009D6993" w:rsidRDefault="0016744E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7230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5</w:t>
            </w: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597216" w:rsidRPr="009D6993" w:rsidRDefault="0059721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8C5643" w:rsidRPr="009D6993" w:rsidTr="003B50EC">
        <w:tc>
          <w:tcPr>
            <w:tcW w:w="10490" w:type="dxa"/>
            <w:gridSpan w:val="5"/>
          </w:tcPr>
          <w:p w:rsidR="008C5643" w:rsidRPr="009D6993" w:rsidRDefault="008C5643" w:rsidP="009D6993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Системы уравнений и неравенств (2</w:t>
            </w:r>
            <w:r w:rsidR="0016744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</w:t>
            </w:r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час</w:t>
            </w:r>
            <w:r w:rsidR="0016744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в</w:t>
            </w:r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</w:tr>
      <w:tr w:rsidR="0016744E" w:rsidRPr="009D6993" w:rsidTr="00481526">
        <w:tc>
          <w:tcPr>
            <w:tcW w:w="709" w:type="dxa"/>
          </w:tcPr>
          <w:p w:rsidR="0016744E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567" w:type="dxa"/>
          </w:tcPr>
          <w:p w:rsidR="0016744E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30" w:type="dxa"/>
          </w:tcPr>
          <w:p w:rsidR="0016744E" w:rsidRPr="009D6993" w:rsidRDefault="0016744E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1674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алгебраических систем</w:t>
            </w:r>
          </w:p>
        </w:tc>
        <w:tc>
          <w:tcPr>
            <w:tcW w:w="992" w:type="dxa"/>
          </w:tcPr>
          <w:p w:rsidR="0016744E" w:rsidRPr="009D6993" w:rsidRDefault="0016744E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16744E" w:rsidRPr="009D6993" w:rsidRDefault="0016744E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81526" w:rsidRPr="009D6993" w:rsidTr="00481526">
        <w:tc>
          <w:tcPr>
            <w:tcW w:w="709" w:type="dxa"/>
          </w:tcPr>
          <w:p w:rsidR="00481526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567" w:type="dxa"/>
          </w:tcPr>
          <w:p w:rsidR="00481526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30" w:type="dxa"/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Метод подстановки.</w:t>
            </w:r>
          </w:p>
        </w:tc>
        <w:tc>
          <w:tcPr>
            <w:tcW w:w="992" w:type="dxa"/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8152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481526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481526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Метод алгебраического сложения.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8152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481526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481526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Метод замены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8152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481526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481526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Метод последовательного исключения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81526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481526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481526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Метод Крамера решения систем уравнений с двумя переменными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81526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481526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481526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Метод Крамера решения систем уравнений с тремя переменными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481526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481526" w:rsidRPr="009D6993" w:rsidRDefault="00115ADB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481526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Системы рациональных уравнений и неравенств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481526" w:rsidRPr="009D6993" w:rsidRDefault="00481526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rPr>
          <w:trHeight w:val="266"/>
        </w:trPr>
        <w:tc>
          <w:tcPr>
            <w:tcW w:w="709" w:type="dxa"/>
            <w:tcBorders>
              <w:bottom w:val="single" w:sz="4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1674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иррациональных уравнений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rPr>
          <w:trHeight w:val="266"/>
        </w:trPr>
        <w:tc>
          <w:tcPr>
            <w:tcW w:w="709" w:type="dxa"/>
            <w:tcBorders>
              <w:bottom w:val="single" w:sz="4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3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Системы иррациональных уравнений и неравенств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4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 Системы уравнений и неравенств, содержащих абсолютные вел</w:t>
            </w: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чины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1674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, содержащих абсолютные величины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7B1B57" w:rsidRPr="009D6993" w:rsidRDefault="007B1B57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115AD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Системы показательных уравнений и неравенств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7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Системы логарифмических  уравнений и неравенств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1674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показательных и логарифмических уравнений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9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Системы смешанных уравнений и неравенств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1674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систем тригонометрических уравнений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7B1B57" w:rsidRPr="009D6993" w:rsidRDefault="00115ADB" w:rsidP="00115A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Решение систем простейших тригонометрических уравнений и н</w:t>
            </w: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равенств 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2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Однородные тригонометрические системы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3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Решение систем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4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Построение ГМ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заданных уравнениями и неравенствами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5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7B1B57" w:rsidRPr="009D6993" w:rsidRDefault="007B1B57" w:rsidP="00A5568B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Построение ГМ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заданных несколькими условиями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6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Решение задач с использованием построения ГМТ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7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1674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с параметром аналитическим способом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8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7B1B57" w:rsidRPr="0016744E" w:rsidRDefault="007B1B57" w:rsidP="008C5643">
            <w:pPr>
              <w:jc w:val="lef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6744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фический способ решения задач с параметром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9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на тему «Системы уравнений и неравенств» 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481526">
        <w:tc>
          <w:tcPr>
            <w:tcW w:w="709" w:type="dxa"/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B1B57" w:rsidRPr="009D6993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567" w:type="dxa"/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7230" w:type="dxa"/>
          </w:tcPr>
          <w:p w:rsidR="007B1B57" w:rsidRPr="00A5568B" w:rsidRDefault="007B1B57" w:rsidP="008C5643">
            <w:pPr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5568B">
              <w:rPr>
                <w:rFonts w:ascii="Times New Roman" w:hAnsi="Times New Roman" w:cs="Times New Roman"/>
                <w:bCs/>
                <w:sz w:val="24"/>
                <w:szCs w:val="24"/>
              </w:rPr>
              <w:t>Обобщающий урок</w:t>
            </w:r>
          </w:p>
        </w:tc>
        <w:tc>
          <w:tcPr>
            <w:tcW w:w="992" w:type="dxa"/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481526">
        <w:tc>
          <w:tcPr>
            <w:tcW w:w="709" w:type="dxa"/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7B1B57" w:rsidRPr="009D6993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567" w:type="dxa"/>
          </w:tcPr>
          <w:p w:rsidR="007B1B57" w:rsidRPr="009D6993" w:rsidRDefault="007B1B57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7230" w:type="dxa"/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6.</w:t>
            </w:r>
          </w:p>
        </w:tc>
        <w:tc>
          <w:tcPr>
            <w:tcW w:w="992" w:type="dxa"/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9F2863" w:rsidRPr="009D6993" w:rsidTr="003B50EC">
        <w:tc>
          <w:tcPr>
            <w:tcW w:w="10490" w:type="dxa"/>
            <w:gridSpan w:val="5"/>
          </w:tcPr>
          <w:p w:rsidR="009F2863" w:rsidRPr="009D6993" w:rsidRDefault="009F2863" w:rsidP="007749E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F286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«Элементы теории вероятностей и математической статистики»  (4 часа)</w:t>
            </w:r>
          </w:p>
        </w:tc>
      </w:tr>
      <w:tr w:rsidR="009F2863" w:rsidRPr="009D6993" w:rsidTr="009F2863">
        <w:tc>
          <w:tcPr>
            <w:tcW w:w="709" w:type="dxa"/>
          </w:tcPr>
          <w:p w:rsidR="009F2863" w:rsidRPr="00115ADB" w:rsidRDefault="00115ADB" w:rsidP="007749E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2</w:t>
            </w:r>
          </w:p>
        </w:tc>
        <w:tc>
          <w:tcPr>
            <w:tcW w:w="567" w:type="dxa"/>
          </w:tcPr>
          <w:p w:rsidR="009F2863" w:rsidRPr="009F2863" w:rsidRDefault="009F2863" w:rsidP="007749E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230" w:type="dxa"/>
          </w:tcPr>
          <w:p w:rsidR="009F2863" w:rsidRPr="009F2863" w:rsidRDefault="009F2863" w:rsidP="009F2863">
            <w:pPr>
              <w:jc w:val="left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F28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еометрическая вероятность.</w:t>
            </w:r>
          </w:p>
        </w:tc>
        <w:tc>
          <w:tcPr>
            <w:tcW w:w="992" w:type="dxa"/>
          </w:tcPr>
          <w:p w:rsidR="009F2863" w:rsidRPr="009F2863" w:rsidRDefault="009F2863" w:rsidP="007749E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</w:tcPr>
          <w:p w:rsidR="009F2863" w:rsidRPr="009F2863" w:rsidRDefault="009F2863" w:rsidP="007749E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9F2863" w:rsidRPr="009D6993" w:rsidTr="009F2863">
        <w:tc>
          <w:tcPr>
            <w:tcW w:w="709" w:type="dxa"/>
          </w:tcPr>
          <w:p w:rsidR="009F2863" w:rsidRPr="00115ADB" w:rsidRDefault="00115ADB" w:rsidP="007749E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15A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3</w:t>
            </w:r>
          </w:p>
        </w:tc>
        <w:tc>
          <w:tcPr>
            <w:tcW w:w="567" w:type="dxa"/>
          </w:tcPr>
          <w:p w:rsidR="009F2863" w:rsidRPr="00115ADB" w:rsidRDefault="009F2863" w:rsidP="007749E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15A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230" w:type="dxa"/>
          </w:tcPr>
          <w:p w:rsidR="009F2863" w:rsidRPr="009F2863" w:rsidRDefault="009F2863" w:rsidP="009F2863">
            <w:pPr>
              <w:jc w:val="lef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F28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словная вероятность.</w:t>
            </w:r>
          </w:p>
        </w:tc>
        <w:tc>
          <w:tcPr>
            <w:tcW w:w="992" w:type="dxa"/>
          </w:tcPr>
          <w:p w:rsidR="009F2863" w:rsidRPr="009F2863" w:rsidRDefault="009F2863" w:rsidP="007749E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</w:tcPr>
          <w:p w:rsidR="009F2863" w:rsidRPr="009F2863" w:rsidRDefault="009F2863" w:rsidP="007749E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9F2863" w:rsidRPr="009D6993" w:rsidTr="009F2863">
        <w:tc>
          <w:tcPr>
            <w:tcW w:w="709" w:type="dxa"/>
          </w:tcPr>
          <w:p w:rsidR="009F2863" w:rsidRPr="00115ADB" w:rsidRDefault="00115ADB" w:rsidP="007749E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4</w:t>
            </w:r>
          </w:p>
        </w:tc>
        <w:tc>
          <w:tcPr>
            <w:tcW w:w="567" w:type="dxa"/>
          </w:tcPr>
          <w:p w:rsidR="009F2863" w:rsidRPr="00115ADB" w:rsidRDefault="009F2863" w:rsidP="007749E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15A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7230" w:type="dxa"/>
          </w:tcPr>
          <w:p w:rsidR="009F2863" w:rsidRPr="009F2863" w:rsidRDefault="009F2863" w:rsidP="009F2863">
            <w:pPr>
              <w:jc w:val="lef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F28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 по статистике.</w:t>
            </w:r>
          </w:p>
        </w:tc>
        <w:tc>
          <w:tcPr>
            <w:tcW w:w="992" w:type="dxa"/>
          </w:tcPr>
          <w:p w:rsidR="009F2863" w:rsidRPr="009F2863" w:rsidRDefault="009F2863" w:rsidP="007749E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</w:tcPr>
          <w:p w:rsidR="009F2863" w:rsidRPr="009F2863" w:rsidRDefault="009F2863" w:rsidP="007749E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9F2863" w:rsidRPr="009D6993" w:rsidTr="009F2863">
        <w:tc>
          <w:tcPr>
            <w:tcW w:w="709" w:type="dxa"/>
          </w:tcPr>
          <w:p w:rsidR="009F2863" w:rsidRPr="00115ADB" w:rsidRDefault="00115ADB" w:rsidP="007749E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15A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567" w:type="dxa"/>
          </w:tcPr>
          <w:p w:rsidR="009F2863" w:rsidRPr="00115ADB" w:rsidRDefault="009F2863" w:rsidP="007749E4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15AD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7230" w:type="dxa"/>
          </w:tcPr>
          <w:p w:rsidR="009F2863" w:rsidRPr="009F2863" w:rsidRDefault="009F2863" w:rsidP="009F2863">
            <w:pPr>
              <w:jc w:val="lef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F286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ешение задач.</w:t>
            </w:r>
          </w:p>
        </w:tc>
        <w:tc>
          <w:tcPr>
            <w:tcW w:w="992" w:type="dxa"/>
          </w:tcPr>
          <w:p w:rsidR="009F2863" w:rsidRPr="009F2863" w:rsidRDefault="009F2863" w:rsidP="007749E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992" w:type="dxa"/>
          </w:tcPr>
          <w:p w:rsidR="009F2863" w:rsidRPr="009F2863" w:rsidRDefault="009F2863" w:rsidP="007749E4">
            <w:pP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7B1B57" w:rsidRPr="009D6993" w:rsidTr="003B50EC">
        <w:tc>
          <w:tcPr>
            <w:tcW w:w="10490" w:type="dxa"/>
            <w:gridSpan w:val="5"/>
          </w:tcPr>
          <w:p w:rsidR="007B1B57" w:rsidRPr="009D6993" w:rsidRDefault="007B1B57" w:rsidP="007749E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овторение по курсу (12 часов)</w:t>
            </w:r>
          </w:p>
        </w:tc>
      </w:tr>
      <w:tr w:rsidR="007B1B57" w:rsidRPr="009D6993" w:rsidTr="00481526">
        <w:tc>
          <w:tcPr>
            <w:tcW w:w="709" w:type="dxa"/>
          </w:tcPr>
          <w:p w:rsidR="007B1B57" w:rsidRPr="009D6993" w:rsidRDefault="007B1B57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115ADB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567" w:type="dxa"/>
          </w:tcPr>
          <w:p w:rsidR="007B1B57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230" w:type="dxa"/>
          </w:tcPr>
          <w:p w:rsidR="007B1B57" w:rsidRPr="009D6993" w:rsidRDefault="007B1B57" w:rsidP="00A5568B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Степени и корни. </w:t>
            </w:r>
          </w:p>
        </w:tc>
        <w:tc>
          <w:tcPr>
            <w:tcW w:w="992" w:type="dxa"/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7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7B1B57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Степени и корни. Преобразование выражений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8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7B1B57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Решение иррациональных уравнений и неравенств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9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7B1B57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Решение иррациональных уравнений и неравенств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7B1B57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7B1B57" w:rsidRPr="009D6993" w:rsidRDefault="007B1B57" w:rsidP="00A5568B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Логарифм числа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войства логарифмов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1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7B1B57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Преобразование выражений, содержащих логарифмы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2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7B1B57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7B1B57" w:rsidRPr="009D6993" w:rsidRDefault="007B1B57" w:rsidP="00A5568B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Показательные и логарифмические уравнения 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4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3</w:t>
            </w:r>
          </w:p>
        </w:tc>
        <w:tc>
          <w:tcPr>
            <w:tcW w:w="567" w:type="dxa"/>
            <w:tcBorders>
              <w:bottom w:val="single" w:sz="4" w:space="0" w:color="000000"/>
            </w:tcBorders>
          </w:tcPr>
          <w:p w:rsidR="007B1B57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230" w:type="dxa"/>
            <w:tcBorders>
              <w:bottom w:val="single" w:sz="4" w:space="0" w:color="000000"/>
            </w:tcBorders>
          </w:tcPr>
          <w:p w:rsidR="007B1B57" w:rsidRPr="009D6993" w:rsidRDefault="007B1B57" w:rsidP="00A5568B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Показательные и логарифмические неравенства</w:t>
            </w: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4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bottom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4</w:t>
            </w:r>
          </w:p>
        </w:tc>
        <w:tc>
          <w:tcPr>
            <w:tcW w:w="567" w:type="dxa"/>
            <w:tcBorders>
              <w:bottom w:val="single" w:sz="12" w:space="0" w:color="000000"/>
            </w:tcBorders>
          </w:tcPr>
          <w:p w:rsidR="007B1B57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230" w:type="dxa"/>
            <w:tcBorders>
              <w:bottom w:val="single" w:sz="12" w:space="0" w:color="000000"/>
            </w:tcBorders>
          </w:tcPr>
          <w:p w:rsidR="007B1B57" w:rsidRPr="009D6993" w:rsidRDefault="007B1B57" w:rsidP="00A5568B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 xml:space="preserve">Абсолютная величина числа. Решение уравнений </w:t>
            </w: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bottom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9D6993">
        <w:tc>
          <w:tcPr>
            <w:tcW w:w="709" w:type="dxa"/>
            <w:tcBorders>
              <w:top w:val="single" w:sz="12" w:space="0" w:color="000000"/>
            </w:tcBorders>
          </w:tcPr>
          <w:p w:rsidR="007B1B57" w:rsidRPr="009D6993" w:rsidRDefault="00115ADB" w:rsidP="007749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35</w:t>
            </w:r>
          </w:p>
        </w:tc>
        <w:tc>
          <w:tcPr>
            <w:tcW w:w="567" w:type="dxa"/>
            <w:tcBorders>
              <w:top w:val="single" w:sz="12" w:space="0" w:color="000000"/>
            </w:tcBorders>
          </w:tcPr>
          <w:p w:rsidR="007B1B57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230" w:type="dxa"/>
            <w:tcBorders>
              <w:top w:val="single" w:sz="12" w:space="0" w:color="000000"/>
            </w:tcBorders>
          </w:tcPr>
          <w:p w:rsidR="007B1B57" w:rsidRPr="009D6993" w:rsidRDefault="007B1B57" w:rsidP="00A5568B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Абсолютная величина числа. Решение неравенств</w:t>
            </w: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12" w:space="0" w:color="000000"/>
            </w:tcBorders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7B1B57" w:rsidRPr="009D6993" w:rsidTr="00481526">
        <w:tc>
          <w:tcPr>
            <w:tcW w:w="709" w:type="dxa"/>
          </w:tcPr>
          <w:p w:rsidR="007B1B57" w:rsidRPr="009D6993" w:rsidRDefault="00281928" w:rsidP="002819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6</w:t>
            </w:r>
          </w:p>
        </w:tc>
        <w:tc>
          <w:tcPr>
            <w:tcW w:w="567" w:type="dxa"/>
          </w:tcPr>
          <w:p w:rsidR="007B1B57" w:rsidRPr="009D6993" w:rsidRDefault="009F2863" w:rsidP="008C56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230" w:type="dxa"/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D6993">
              <w:rPr>
                <w:rFonts w:ascii="Times New Roman" w:hAnsi="Times New Roman" w:cs="Times New Roman"/>
                <w:sz w:val="24"/>
                <w:szCs w:val="24"/>
              </w:rPr>
              <w:t>Решение тригонометрических уравнений и неравенств</w:t>
            </w:r>
          </w:p>
        </w:tc>
        <w:tc>
          <w:tcPr>
            <w:tcW w:w="992" w:type="dxa"/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992" w:type="dxa"/>
          </w:tcPr>
          <w:p w:rsidR="007B1B57" w:rsidRPr="009D6993" w:rsidRDefault="007B1B57" w:rsidP="008C5643">
            <w:pPr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:rsidR="008C5643" w:rsidRDefault="008C5643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FE42FC" w:rsidRDefault="00FE42FC" w:rsidP="00580A9F">
      <w:pPr>
        <w:jc w:val="left"/>
        <w:rPr>
          <w:rFonts w:ascii="Times New Roman" w:hAnsi="Times New Roman" w:cs="Times New Roman"/>
          <w:b/>
          <w:bCs/>
        </w:rPr>
      </w:pPr>
    </w:p>
    <w:p w:rsidR="00832183" w:rsidRDefault="00624A99" w:rsidP="00624A99">
      <w:pPr>
        <w:jc w:val="left"/>
        <w:rPr>
          <w:rStyle w:val="50"/>
          <w:rFonts w:ascii="Times New Roman" w:hAnsi="Times New Roman" w:cs="Times New Roman"/>
          <w:u w:val="none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noProof/>
          <w:lang w:eastAsia="ru-RU"/>
        </w:rPr>
        <w:lastRenderedPageBreak/>
        <w:drawing>
          <wp:inline distT="0" distB="0" distL="0" distR="0">
            <wp:extent cx="6528435" cy="8973820"/>
            <wp:effectExtent l="0" t="0" r="5715" b="0"/>
            <wp:docPr id="11" name="Рисунок 11" descr="C:\Users\Штаб ППЭ\Desktop\Сканы математика\1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Штаб ППЭ\Desktop\Сканы математика\18.jpe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8435" cy="8973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32183" w:rsidSect="009D6993">
      <w:pgSz w:w="11906" w:h="16838"/>
      <w:pgMar w:top="567" w:right="849" w:bottom="28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0360B"/>
    <w:multiLevelType w:val="hybridMultilevel"/>
    <w:tmpl w:val="DFD0F446"/>
    <w:lvl w:ilvl="0" w:tplc="7DE42C64">
      <w:start w:val="1"/>
      <w:numFmt w:val="upperRoman"/>
      <w:lvlText w:val="%1."/>
      <w:lvlJc w:val="right"/>
      <w:pPr>
        <w:ind w:left="107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055" w:hanging="360"/>
      </w:pPr>
    </w:lvl>
    <w:lvl w:ilvl="2" w:tplc="0419001B" w:tentative="1">
      <w:start w:val="1"/>
      <w:numFmt w:val="lowerRoman"/>
      <w:lvlText w:val="%3."/>
      <w:lvlJc w:val="right"/>
      <w:pPr>
        <w:ind w:left="2775" w:hanging="180"/>
      </w:pPr>
    </w:lvl>
    <w:lvl w:ilvl="3" w:tplc="0419000F" w:tentative="1">
      <w:start w:val="1"/>
      <w:numFmt w:val="decimal"/>
      <w:lvlText w:val="%4."/>
      <w:lvlJc w:val="left"/>
      <w:pPr>
        <w:ind w:left="3495" w:hanging="360"/>
      </w:pPr>
    </w:lvl>
    <w:lvl w:ilvl="4" w:tplc="04190019" w:tentative="1">
      <w:start w:val="1"/>
      <w:numFmt w:val="lowerLetter"/>
      <w:lvlText w:val="%5."/>
      <w:lvlJc w:val="left"/>
      <w:pPr>
        <w:ind w:left="4215" w:hanging="360"/>
      </w:pPr>
    </w:lvl>
    <w:lvl w:ilvl="5" w:tplc="0419001B" w:tentative="1">
      <w:start w:val="1"/>
      <w:numFmt w:val="lowerRoman"/>
      <w:lvlText w:val="%6."/>
      <w:lvlJc w:val="right"/>
      <w:pPr>
        <w:ind w:left="4935" w:hanging="180"/>
      </w:pPr>
    </w:lvl>
    <w:lvl w:ilvl="6" w:tplc="0419000F" w:tentative="1">
      <w:start w:val="1"/>
      <w:numFmt w:val="decimal"/>
      <w:lvlText w:val="%7."/>
      <w:lvlJc w:val="left"/>
      <w:pPr>
        <w:ind w:left="5655" w:hanging="360"/>
      </w:pPr>
    </w:lvl>
    <w:lvl w:ilvl="7" w:tplc="04190019" w:tentative="1">
      <w:start w:val="1"/>
      <w:numFmt w:val="lowerLetter"/>
      <w:lvlText w:val="%8."/>
      <w:lvlJc w:val="left"/>
      <w:pPr>
        <w:ind w:left="6375" w:hanging="360"/>
      </w:pPr>
    </w:lvl>
    <w:lvl w:ilvl="8" w:tplc="041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1">
    <w:nsid w:val="0DEE1282"/>
    <w:multiLevelType w:val="multilevel"/>
    <w:tmpl w:val="78525088"/>
    <w:lvl w:ilvl="0">
      <w:start w:val="1"/>
      <w:numFmt w:val="decimal"/>
      <w:lvlText w:val="%1."/>
      <w:lvlJc w:val="left"/>
      <w:rPr>
        <w:rFonts w:ascii="Calibri" w:eastAsia="Calibri" w:hAnsi="Calibri" w:cs="Calibri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1">
      <w:start w:val="1"/>
      <w:numFmt w:val="decimal"/>
      <w:lvlText w:val="%2."/>
      <w:lvlJc w:val="left"/>
      <w:rPr>
        <w:rFonts w:ascii="Calibri" w:eastAsia="Calibri" w:hAnsi="Calibri" w:cs="Calibri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0EF32663"/>
    <w:multiLevelType w:val="hybridMultilevel"/>
    <w:tmpl w:val="44222CF2"/>
    <w:lvl w:ilvl="0" w:tplc="C8D64AD8">
      <w:start w:val="1"/>
      <w:numFmt w:val="upperRoman"/>
      <w:lvlText w:val="%1."/>
      <w:lvlJc w:val="right"/>
      <w:pPr>
        <w:ind w:left="107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2055" w:hanging="360"/>
      </w:pPr>
    </w:lvl>
    <w:lvl w:ilvl="2" w:tplc="0419001B" w:tentative="1">
      <w:start w:val="1"/>
      <w:numFmt w:val="lowerRoman"/>
      <w:lvlText w:val="%3."/>
      <w:lvlJc w:val="right"/>
      <w:pPr>
        <w:ind w:left="2775" w:hanging="180"/>
      </w:pPr>
    </w:lvl>
    <w:lvl w:ilvl="3" w:tplc="0419000F" w:tentative="1">
      <w:start w:val="1"/>
      <w:numFmt w:val="decimal"/>
      <w:lvlText w:val="%4."/>
      <w:lvlJc w:val="left"/>
      <w:pPr>
        <w:ind w:left="3495" w:hanging="360"/>
      </w:pPr>
    </w:lvl>
    <w:lvl w:ilvl="4" w:tplc="04190019" w:tentative="1">
      <w:start w:val="1"/>
      <w:numFmt w:val="lowerLetter"/>
      <w:lvlText w:val="%5."/>
      <w:lvlJc w:val="left"/>
      <w:pPr>
        <w:ind w:left="4215" w:hanging="360"/>
      </w:pPr>
    </w:lvl>
    <w:lvl w:ilvl="5" w:tplc="0419001B" w:tentative="1">
      <w:start w:val="1"/>
      <w:numFmt w:val="lowerRoman"/>
      <w:lvlText w:val="%6."/>
      <w:lvlJc w:val="right"/>
      <w:pPr>
        <w:ind w:left="4935" w:hanging="180"/>
      </w:pPr>
    </w:lvl>
    <w:lvl w:ilvl="6" w:tplc="0419000F" w:tentative="1">
      <w:start w:val="1"/>
      <w:numFmt w:val="decimal"/>
      <w:lvlText w:val="%7."/>
      <w:lvlJc w:val="left"/>
      <w:pPr>
        <w:ind w:left="5655" w:hanging="360"/>
      </w:pPr>
    </w:lvl>
    <w:lvl w:ilvl="7" w:tplc="04190019" w:tentative="1">
      <w:start w:val="1"/>
      <w:numFmt w:val="lowerLetter"/>
      <w:lvlText w:val="%8."/>
      <w:lvlJc w:val="left"/>
      <w:pPr>
        <w:ind w:left="6375" w:hanging="360"/>
      </w:pPr>
    </w:lvl>
    <w:lvl w:ilvl="8" w:tplc="041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3">
    <w:nsid w:val="0F5A1396"/>
    <w:multiLevelType w:val="hybridMultilevel"/>
    <w:tmpl w:val="11F2BA48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04309E6"/>
    <w:multiLevelType w:val="hybridMultilevel"/>
    <w:tmpl w:val="0608D374"/>
    <w:lvl w:ilvl="0" w:tplc="45E60EEE">
      <w:numFmt w:val="bullet"/>
      <w:lvlText w:val=""/>
      <w:lvlJc w:val="left"/>
      <w:pPr>
        <w:ind w:left="945" w:hanging="585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29E5DF5"/>
    <w:multiLevelType w:val="hybridMultilevel"/>
    <w:tmpl w:val="B1B4E03E"/>
    <w:lvl w:ilvl="0" w:tplc="04190001">
      <w:start w:val="1"/>
      <w:numFmt w:val="bullet"/>
      <w:lvlText w:val=""/>
      <w:lvlJc w:val="left"/>
      <w:pPr>
        <w:ind w:left="11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6">
    <w:nsid w:val="16A85621"/>
    <w:multiLevelType w:val="hybridMultilevel"/>
    <w:tmpl w:val="D25A65C0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BC6C2B"/>
    <w:multiLevelType w:val="hybridMultilevel"/>
    <w:tmpl w:val="17FA42D2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AC1523"/>
    <w:multiLevelType w:val="hybridMultilevel"/>
    <w:tmpl w:val="841A46B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56B3EE2"/>
    <w:multiLevelType w:val="hybridMultilevel"/>
    <w:tmpl w:val="5B786714"/>
    <w:lvl w:ilvl="0" w:tplc="0419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10">
    <w:nsid w:val="283C3BD0"/>
    <w:multiLevelType w:val="hybridMultilevel"/>
    <w:tmpl w:val="925414F4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17B7C0C"/>
    <w:multiLevelType w:val="hybridMultilevel"/>
    <w:tmpl w:val="DFD0F446"/>
    <w:lvl w:ilvl="0" w:tplc="7DE42C64">
      <w:start w:val="1"/>
      <w:numFmt w:val="upperRoman"/>
      <w:lvlText w:val="%1."/>
      <w:lvlJc w:val="right"/>
      <w:pPr>
        <w:ind w:left="107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055" w:hanging="360"/>
      </w:pPr>
    </w:lvl>
    <w:lvl w:ilvl="2" w:tplc="0419001B" w:tentative="1">
      <w:start w:val="1"/>
      <w:numFmt w:val="lowerRoman"/>
      <w:lvlText w:val="%3."/>
      <w:lvlJc w:val="right"/>
      <w:pPr>
        <w:ind w:left="2775" w:hanging="180"/>
      </w:pPr>
    </w:lvl>
    <w:lvl w:ilvl="3" w:tplc="0419000F" w:tentative="1">
      <w:start w:val="1"/>
      <w:numFmt w:val="decimal"/>
      <w:lvlText w:val="%4."/>
      <w:lvlJc w:val="left"/>
      <w:pPr>
        <w:ind w:left="3495" w:hanging="360"/>
      </w:pPr>
    </w:lvl>
    <w:lvl w:ilvl="4" w:tplc="04190019" w:tentative="1">
      <w:start w:val="1"/>
      <w:numFmt w:val="lowerLetter"/>
      <w:lvlText w:val="%5."/>
      <w:lvlJc w:val="left"/>
      <w:pPr>
        <w:ind w:left="4215" w:hanging="360"/>
      </w:pPr>
    </w:lvl>
    <w:lvl w:ilvl="5" w:tplc="0419001B" w:tentative="1">
      <w:start w:val="1"/>
      <w:numFmt w:val="lowerRoman"/>
      <w:lvlText w:val="%6."/>
      <w:lvlJc w:val="right"/>
      <w:pPr>
        <w:ind w:left="4935" w:hanging="180"/>
      </w:pPr>
    </w:lvl>
    <w:lvl w:ilvl="6" w:tplc="0419000F" w:tentative="1">
      <w:start w:val="1"/>
      <w:numFmt w:val="decimal"/>
      <w:lvlText w:val="%7."/>
      <w:lvlJc w:val="left"/>
      <w:pPr>
        <w:ind w:left="5655" w:hanging="360"/>
      </w:pPr>
    </w:lvl>
    <w:lvl w:ilvl="7" w:tplc="04190019" w:tentative="1">
      <w:start w:val="1"/>
      <w:numFmt w:val="lowerLetter"/>
      <w:lvlText w:val="%8."/>
      <w:lvlJc w:val="left"/>
      <w:pPr>
        <w:ind w:left="6375" w:hanging="360"/>
      </w:pPr>
    </w:lvl>
    <w:lvl w:ilvl="8" w:tplc="041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12">
    <w:nsid w:val="38C50A46"/>
    <w:multiLevelType w:val="hybridMultilevel"/>
    <w:tmpl w:val="8CB6C7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8FD778D"/>
    <w:multiLevelType w:val="hybridMultilevel"/>
    <w:tmpl w:val="5E9ABC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E797242"/>
    <w:multiLevelType w:val="hybridMultilevel"/>
    <w:tmpl w:val="5246C77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A2F3FC1"/>
    <w:multiLevelType w:val="hybridMultilevel"/>
    <w:tmpl w:val="DFD0F446"/>
    <w:lvl w:ilvl="0" w:tplc="7DE42C64">
      <w:start w:val="1"/>
      <w:numFmt w:val="upperRoman"/>
      <w:lvlText w:val="%1."/>
      <w:lvlJc w:val="right"/>
      <w:pPr>
        <w:ind w:left="107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055" w:hanging="360"/>
      </w:pPr>
    </w:lvl>
    <w:lvl w:ilvl="2" w:tplc="0419001B" w:tentative="1">
      <w:start w:val="1"/>
      <w:numFmt w:val="lowerRoman"/>
      <w:lvlText w:val="%3."/>
      <w:lvlJc w:val="right"/>
      <w:pPr>
        <w:ind w:left="2775" w:hanging="180"/>
      </w:pPr>
    </w:lvl>
    <w:lvl w:ilvl="3" w:tplc="0419000F" w:tentative="1">
      <w:start w:val="1"/>
      <w:numFmt w:val="decimal"/>
      <w:lvlText w:val="%4."/>
      <w:lvlJc w:val="left"/>
      <w:pPr>
        <w:ind w:left="3495" w:hanging="360"/>
      </w:pPr>
    </w:lvl>
    <w:lvl w:ilvl="4" w:tplc="04190019" w:tentative="1">
      <w:start w:val="1"/>
      <w:numFmt w:val="lowerLetter"/>
      <w:lvlText w:val="%5."/>
      <w:lvlJc w:val="left"/>
      <w:pPr>
        <w:ind w:left="4215" w:hanging="360"/>
      </w:pPr>
    </w:lvl>
    <w:lvl w:ilvl="5" w:tplc="0419001B" w:tentative="1">
      <w:start w:val="1"/>
      <w:numFmt w:val="lowerRoman"/>
      <w:lvlText w:val="%6."/>
      <w:lvlJc w:val="right"/>
      <w:pPr>
        <w:ind w:left="4935" w:hanging="180"/>
      </w:pPr>
    </w:lvl>
    <w:lvl w:ilvl="6" w:tplc="0419000F" w:tentative="1">
      <w:start w:val="1"/>
      <w:numFmt w:val="decimal"/>
      <w:lvlText w:val="%7."/>
      <w:lvlJc w:val="left"/>
      <w:pPr>
        <w:ind w:left="5655" w:hanging="360"/>
      </w:pPr>
    </w:lvl>
    <w:lvl w:ilvl="7" w:tplc="04190019" w:tentative="1">
      <w:start w:val="1"/>
      <w:numFmt w:val="lowerLetter"/>
      <w:lvlText w:val="%8."/>
      <w:lvlJc w:val="left"/>
      <w:pPr>
        <w:ind w:left="6375" w:hanging="360"/>
      </w:pPr>
    </w:lvl>
    <w:lvl w:ilvl="8" w:tplc="041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16">
    <w:nsid w:val="501A32DB"/>
    <w:multiLevelType w:val="hybridMultilevel"/>
    <w:tmpl w:val="55122880"/>
    <w:lvl w:ilvl="0" w:tplc="041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56443590"/>
    <w:multiLevelType w:val="hybridMultilevel"/>
    <w:tmpl w:val="75DA8B8C"/>
    <w:lvl w:ilvl="0" w:tplc="7DE42C64">
      <w:start w:val="1"/>
      <w:numFmt w:val="upperRoman"/>
      <w:lvlText w:val="%1."/>
      <w:lvlJc w:val="right"/>
      <w:pPr>
        <w:ind w:left="107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055" w:hanging="360"/>
      </w:pPr>
    </w:lvl>
    <w:lvl w:ilvl="2" w:tplc="0419001B" w:tentative="1">
      <w:start w:val="1"/>
      <w:numFmt w:val="lowerRoman"/>
      <w:lvlText w:val="%3."/>
      <w:lvlJc w:val="right"/>
      <w:pPr>
        <w:ind w:left="2775" w:hanging="180"/>
      </w:pPr>
    </w:lvl>
    <w:lvl w:ilvl="3" w:tplc="0419000F" w:tentative="1">
      <w:start w:val="1"/>
      <w:numFmt w:val="decimal"/>
      <w:lvlText w:val="%4."/>
      <w:lvlJc w:val="left"/>
      <w:pPr>
        <w:ind w:left="3495" w:hanging="360"/>
      </w:pPr>
    </w:lvl>
    <w:lvl w:ilvl="4" w:tplc="04190019" w:tentative="1">
      <w:start w:val="1"/>
      <w:numFmt w:val="lowerLetter"/>
      <w:lvlText w:val="%5."/>
      <w:lvlJc w:val="left"/>
      <w:pPr>
        <w:ind w:left="4215" w:hanging="360"/>
      </w:pPr>
    </w:lvl>
    <w:lvl w:ilvl="5" w:tplc="0419001B" w:tentative="1">
      <w:start w:val="1"/>
      <w:numFmt w:val="lowerRoman"/>
      <w:lvlText w:val="%6."/>
      <w:lvlJc w:val="right"/>
      <w:pPr>
        <w:ind w:left="4935" w:hanging="180"/>
      </w:pPr>
    </w:lvl>
    <w:lvl w:ilvl="6" w:tplc="0419000F" w:tentative="1">
      <w:start w:val="1"/>
      <w:numFmt w:val="decimal"/>
      <w:lvlText w:val="%7."/>
      <w:lvlJc w:val="left"/>
      <w:pPr>
        <w:ind w:left="5655" w:hanging="360"/>
      </w:pPr>
    </w:lvl>
    <w:lvl w:ilvl="7" w:tplc="04190019" w:tentative="1">
      <w:start w:val="1"/>
      <w:numFmt w:val="lowerLetter"/>
      <w:lvlText w:val="%8."/>
      <w:lvlJc w:val="left"/>
      <w:pPr>
        <w:ind w:left="6375" w:hanging="360"/>
      </w:pPr>
    </w:lvl>
    <w:lvl w:ilvl="8" w:tplc="041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18">
    <w:nsid w:val="5A6E05FE"/>
    <w:multiLevelType w:val="hybridMultilevel"/>
    <w:tmpl w:val="A258B860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BAE46D88">
      <w:numFmt w:val="bullet"/>
      <w:lvlText w:val=""/>
      <w:lvlJc w:val="left"/>
      <w:pPr>
        <w:ind w:left="1665" w:hanging="585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F1C774C"/>
    <w:multiLevelType w:val="hybridMultilevel"/>
    <w:tmpl w:val="AF7CDC60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64079BB"/>
    <w:multiLevelType w:val="hybridMultilevel"/>
    <w:tmpl w:val="DFD0F446"/>
    <w:lvl w:ilvl="0" w:tplc="7DE42C64">
      <w:start w:val="1"/>
      <w:numFmt w:val="upperRoman"/>
      <w:lvlText w:val="%1."/>
      <w:lvlJc w:val="right"/>
      <w:pPr>
        <w:ind w:left="107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055" w:hanging="360"/>
      </w:pPr>
    </w:lvl>
    <w:lvl w:ilvl="2" w:tplc="0419001B" w:tentative="1">
      <w:start w:val="1"/>
      <w:numFmt w:val="lowerRoman"/>
      <w:lvlText w:val="%3."/>
      <w:lvlJc w:val="right"/>
      <w:pPr>
        <w:ind w:left="2775" w:hanging="180"/>
      </w:pPr>
    </w:lvl>
    <w:lvl w:ilvl="3" w:tplc="0419000F" w:tentative="1">
      <w:start w:val="1"/>
      <w:numFmt w:val="decimal"/>
      <w:lvlText w:val="%4."/>
      <w:lvlJc w:val="left"/>
      <w:pPr>
        <w:ind w:left="3495" w:hanging="360"/>
      </w:pPr>
    </w:lvl>
    <w:lvl w:ilvl="4" w:tplc="04190019" w:tentative="1">
      <w:start w:val="1"/>
      <w:numFmt w:val="lowerLetter"/>
      <w:lvlText w:val="%5."/>
      <w:lvlJc w:val="left"/>
      <w:pPr>
        <w:ind w:left="4215" w:hanging="360"/>
      </w:pPr>
    </w:lvl>
    <w:lvl w:ilvl="5" w:tplc="0419001B" w:tentative="1">
      <w:start w:val="1"/>
      <w:numFmt w:val="lowerRoman"/>
      <w:lvlText w:val="%6."/>
      <w:lvlJc w:val="right"/>
      <w:pPr>
        <w:ind w:left="4935" w:hanging="180"/>
      </w:pPr>
    </w:lvl>
    <w:lvl w:ilvl="6" w:tplc="0419000F" w:tentative="1">
      <w:start w:val="1"/>
      <w:numFmt w:val="decimal"/>
      <w:lvlText w:val="%7."/>
      <w:lvlJc w:val="left"/>
      <w:pPr>
        <w:ind w:left="5655" w:hanging="360"/>
      </w:pPr>
    </w:lvl>
    <w:lvl w:ilvl="7" w:tplc="04190019" w:tentative="1">
      <w:start w:val="1"/>
      <w:numFmt w:val="lowerLetter"/>
      <w:lvlText w:val="%8."/>
      <w:lvlJc w:val="left"/>
      <w:pPr>
        <w:ind w:left="6375" w:hanging="360"/>
      </w:pPr>
    </w:lvl>
    <w:lvl w:ilvl="8" w:tplc="041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21">
    <w:nsid w:val="6B0F6088"/>
    <w:multiLevelType w:val="hybridMultilevel"/>
    <w:tmpl w:val="061E07EA"/>
    <w:lvl w:ilvl="0" w:tplc="C8D64AD8">
      <w:start w:val="1"/>
      <w:numFmt w:val="upperRoman"/>
      <w:lvlText w:val="%1."/>
      <w:lvlJc w:val="right"/>
      <w:pPr>
        <w:ind w:left="107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0B80F48"/>
    <w:multiLevelType w:val="hybridMultilevel"/>
    <w:tmpl w:val="FB382CEE"/>
    <w:lvl w:ilvl="0" w:tplc="C8D64AD8">
      <w:start w:val="1"/>
      <w:numFmt w:val="upperRoman"/>
      <w:lvlText w:val="%1."/>
      <w:lvlJc w:val="right"/>
      <w:pPr>
        <w:ind w:left="107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12018A1"/>
    <w:multiLevelType w:val="hybridMultilevel"/>
    <w:tmpl w:val="18E455AA"/>
    <w:lvl w:ilvl="0" w:tplc="C8D64AD8">
      <w:start w:val="1"/>
      <w:numFmt w:val="upperRoman"/>
      <w:lvlText w:val="%1."/>
      <w:lvlJc w:val="right"/>
      <w:pPr>
        <w:ind w:left="107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14E1D46"/>
    <w:multiLevelType w:val="multilevel"/>
    <w:tmpl w:val="33ACA044"/>
    <w:lvl w:ilvl="0">
      <w:start w:val="1"/>
      <w:numFmt w:val="decimal"/>
      <w:lvlText w:val="%1."/>
      <w:lvlJc w:val="left"/>
      <w:rPr>
        <w:rFonts w:ascii="Times New Roman" w:eastAsia="Calibri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1">
      <w:start w:val="1"/>
      <w:numFmt w:val="decimal"/>
      <w:lvlText w:val="%2."/>
      <w:lvlJc w:val="left"/>
      <w:rPr>
        <w:rFonts w:ascii="Times New Roman" w:eastAsia="Calibri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5">
    <w:nsid w:val="7832752B"/>
    <w:multiLevelType w:val="hybridMultilevel"/>
    <w:tmpl w:val="910879D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E1B2C76"/>
    <w:multiLevelType w:val="hybridMultilevel"/>
    <w:tmpl w:val="CA8CD9A4"/>
    <w:lvl w:ilvl="0" w:tplc="041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2"/>
  </w:num>
  <w:num w:numId="3">
    <w:abstractNumId w:val="16"/>
  </w:num>
  <w:num w:numId="4">
    <w:abstractNumId w:val="4"/>
  </w:num>
  <w:num w:numId="5">
    <w:abstractNumId w:val="18"/>
  </w:num>
  <w:num w:numId="6">
    <w:abstractNumId w:val="25"/>
  </w:num>
  <w:num w:numId="7">
    <w:abstractNumId w:val="8"/>
  </w:num>
  <w:num w:numId="8">
    <w:abstractNumId w:val="13"/>
  </w:num>
  <w:num w:numId="9">
    <w:abstractNumId w:val="12"/>
  </w:num>
  <w:num w:numId="10">
    <w:abstractNumId w:val="14"/>
  </w:num>
  <w:num w:numId="11">
    <w:abstractNumId w:val="3"/>
  </w:num>
  <w:num w:numId="12">
    <w:abstractNumId w:val="10"/>
  </w:num>
  <w:num w:numId="13">
    <w:abstractNumId w:val="5"/>
  </w:num>
  <w:num w:numId="14">
    <w:abstractNumId w:val="26"/>
  </w:num>
  <w:num w:numId="15">
    <w:abstractNumId w:val="17"/>
  </w:num>
  <w:num w:numId="16">
    <w:abstractNumId w:val="23"/>
  </w:num>
  <w:num w:numId="17">
    <w:abstractNumId w:val="22"/>
  </w:num>
  <w:num w:numId="18">
    <w:abstractNumId w:val="21"/>
  </w:num>
  <w:num w:numId="19">
    <w:abstractNumId w:val="6"/>
  </w:num>
  <w:num w:numId="20">
    <w:abstractNumId w:val="7"/>
  </w:num>
  <w:num w:numId="21">
    <w:abstractNumId w:val="9"/>
  </w:num>
  <w:num w:numId="22">
    <w:abstractNumId w:val="0"/>
  </w:num>
  <w:num w:numId="23">
    <w:abstractNumId w:val="24"/>
  </w:num>
  <w:num w:numId="24">
    <w:abstractNumId w:val="15"/>
  </w:num>
  <w:num w:numId="25">
    <w:abstractNumId w:val="20"/>
  </w:num>
  <w:num w:numId="26">
    <w:abstractNumId w:val="11"/>
  </w:num>
  <w:num w:numId="2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defaultTabStop w:val="708"/>
  <w:autoHyphenation/>
  <w:doNotHyphenateCaps/>
  <w:drawingGridHorizontalSpacing w:val="110"/>
  <w:displayHorizontalDrawingGridEvery w:val="2"/>
  <w:characterSpacingControl w:val="doNotCompress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5233"/>
    <w:rsid w:val="00021BDC"/>
    <w:rsid w:val="0003330B"/>
    <w:rsid w:val="00066405"/>
    <w:rsid w:val="000A4F86"/>
    <w:rsid w:val="000C2746"/>
    <w:rsid w:val="000E37ED"/>
    <w:rsid w:val="00115ADB"/>
    <w:rsid w:val="00144E9D"/>
    <w:rsid w:val="0016744E"/>
    <w:rsid w:val="00187E3C"/>
    <w:rsid w:val="00190241"/>
    <w:rsid w:val="001956C3"/>
    <w:rsid w:val="001A4B04"/>
    <w:rsid w:val="001C581C"/>
    <w:rsid w:val="001E44CA"/>
    <w:rsid w:val="00223222"/>
    <w:rsid w:val="00225233"/>
    <w:rsid w:val="00226D59"/>
    <w:rsid w:val="002314F8"/>
    <w:rsid w:val="00253BA6"/>
    <w:rsid w:val="00281928"/>
    <w:rsid w:val="002D21F2"/>
    <w:rsid w:val="002E7E25"/>
    <w:rsid w:val="002F52DB"/>
    <w:rsid w:val="00323A41"/>
    <w:rsid w:val="00354F8E"/>
    <w:rsid w:val="00360DBE"/>
    <w:rsid w:val="00383D88"/>
    <w:rsid w:val="003B50EC"/>
    <w:rsid w:val="003C7C9A"/>
    <w:rsid w:val="003D1226"/>
    <w:rsid w:val="003F0BAC"/>
    <w:rsid w:val="003F4A10"/>
    <w:rsid w:val="00425FC2"/>
    <w:rsid w:val="0043526B"/>
    <w:rsid w:val="004417D8"/>
    <w:rsid w:val="0044793C"/>
    <w:rsid w:val="004502DE"/>
    <w:rsid w:val="00464EA7"/>
    <w:rsid w:val="004671B8"/>
    <w:rsid w:val="00471BBF"/>
    <w:rsid w:val="00473477"/>
    <w:rsid w:val="00476C82"/>
    <w:rsid w:val="00481526"/>
    <w:rsid w:val="00486910"/>
    <w:rsid w:val="004A744E"/>
    <w:rsid w:val="00532367"/>
    <w:rsid w:val="00534E86"/>
    <w:rsid w:val="0056163B"/>
    <w:rsid w:val="00580A9F"/>
    <w:rsid w:val="0059641C"/>
    <w:rsid w:val="00597216"/>
    <w:rsid w:val="005C2EE2"/>
    <w:rsid w:val="006104C2"/>
    <w:rsid w:val="00624A99"/>
    <w:rsid w:val="00630DB9"/>
    <w:rsid w:val="00687CEC"/>
    <w:rsid w:val="006C109D"/>
    <w:rsid w:val="006E1B16"/>
    <w:rsid w:val="006E5DBD"/>
    <w:rsid w:val="006F6F46"/>
    <w:rsid w:val="00706F10"/>
    <w:rsid w:val="00725554"/>
    <w:rsid w:val="00743BF6"/>
    <w:rsid w:val="007521AA"/>
    <w:rsid w:val="00752D11"/>
    <w:rsid w:val="007533A0"/>
    <w:rsid w:val="00763B42"/>
    <w:rsid w:val="00764285"/>
    <w:rsid w:val="0078240E"/>
    <w:rsid w:val="0078711D"/>
    <w:rsid w:val="007871CB"/>
    <w:rsid w:val="00790945"/>
    <w:rsid w:val="007B1B57"/>
    <w:rsid w:val="007C1774"/>
    <w:rsid w:val="007C181C"/>
    <w:rsid w:val="007D081F"/>
    <w:rsid w:val="00800888"/>
    <w:rsid w:val="0081588D"/>
    <w:rsid w:val="00832183"/>
    <w:rsid w:val="00850F9A"/>
    <w:rsid w:val="0086069C"/>
    <w:rsid w:val="0089036E"/>
    <w:rsid w:val="00897E6D"/>
    <w:rsid w:val="008C5643"/>
    <w:rsid w:val="008E2C72"/>
    <w:rsid w:val="008E6AE6"/>
    <w:rsid w:val="0095053D"/>
    <w:rsid w:val="0095187A"/>
    <w:rsid w:val="0097204D"/>
    <w:rsid w:val="00972ECA"/>
    <w:rsid w:val="00995840"/>
    <w:rsid w:val="009D6993"/>
    <w:rsid w:val="009F2863"/>
    <w:rsid w:val="00A1396F"/>
    <w:rsid w:val="00A22696"/>
    <w:rsid w:val="00A50680"/>
    <w:rsid w:val="00A5568B"/>
    <w:rsid w:val="00A60716"/>
    <w:rsid w:val="00A707B4"/>
    <w:rsid w:val="00A74EFD"/>
    <w:rsid w:val="00AA0F1A"/>
    <w:rsid w:val="00AB1BC8"/>
    <w:rsid w:val="00AC7059"/>
    <w:rsid w:val="00B10A1F"/>
    <w:rsid w:val="00B20F3A"/>
    <w:rsid w:val="00B3784D"/>
    <w:rsid w:val="00B51331"/>
    <w:rsid w:val="00B678E7"/>
    <w:rsid w:val="00B81842"/>
    <w:rsid w:val="00B82EED"/>
    <w:rsid w:val="00BB1F28"/>
    <w:rsid w:val="00BB48EA"/>
    <w:rsid w:val="00BB73A1"/>
    <w:rsid w:val="00BC194B"/>
    <w:rsid w:val="00BF051C"/>
    <w:rsid w:val="00BF330E"/>
    <w:rsid w:val="00C2379E"/>
    <w:rsid w:val="00C764DC"/>
    <w:rsid w:val="00C80F75"/>
    <w:rsid w:val="00C9316A"/>
    <w:rsid w:val="00CA1C05"/>
    <w:rsid w:val="00D34D80"/>
    <w:rsid w:val="00D53E1F"/>
    <w:rsid w:val="00D557C9"/>
    <w:rsid w:val="00D57134"/>
    <w:rsid w:val="00D62C79"/>
    <w:rsid w:val="00D6539D"/>
    <w:rsid w:val="00D67FDC"/>
    <w:rsid w:val="00D82DC2"/>
    <w:rsid w:val="00DB1091"/>
    <w:rsid w:val="00DB74C1"/>
    <w:rsid w:val="00DF4656"/>
    <w:rsid w:val="00E103EF"/>
    <w:rsid w:val="00E50DEE"/>
    <w:rsid w:val="00E72236"/>
    <w:rsid w:val="00E77035"/>
    <w:rsid w:val="00E826FF"/>
    <w:rsid w:val="00EA068B"/>
    <w:rsid w:val="00EE782D"/>
    <w:rsid w:val="00EF4FC6"/>
    <w:rsid w:val="00F17791"/>
    <w:rsid w:val="00F17BAE"/>
    <w:rsid w:val="00F328A8"/>
    <w:rsid w:val="00F359F3"/>
    <w:rsid w:val="00F5625F"/>
    <w:rsid w:val="00F70263"/>
    <w:rsid w:val="00F91A5F"/>
    <w:rsid w:val="00F96C23"/>
    <w:rsid w:val="00FC61A0"/>
    <w:rsid w:val="00FE42FC"/>
    <w:rsid w:val="00FF57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2236"/>
    <w:pPr>
      <w:jc w:val="center"/>
    </w:pPr>
    <w:rPr>
      <w:rFonts w:cs="Calibri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225233"/>
    <w:rPr>
      <w:rFonts w:cs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2">
    <w:name w:val="Основной текст (2)_"/>
    <w:link w:val="20"/>
    <w:rsid w:val="00832183"/>
    <w:rPr>
      <w:rFonts w:ascii="Times New Roman" w:eastAsia="Times New Roman" w:hAnsi="Times New Roman"/>
      <w:sz w:val="22"/>
      <w:szCs w:val="22"/>
      <w:shd w:val="clear" w:color="auto" w:fill="FFFFFF"/>
    </w:rPr>
  </w:style>
  <w:style w:type="character" w:customStyle="1" w:styleId="2Calibri105pt">
    <w:name w:val="Основной текст (2) + Calibri;10;5 pt;Полужирный"/>
    <w:rsid w:val="00832183"/>
    <w:rPr>
      <w:rFonts w:ascii="Calibri" w:eastAsia="Calibri" w:hAnsi="Calibri" w:cs="Calibri"/>
      <w:b/>
      <w:bCs/>
      <w:sz w:val="21"/>
      <w:szCs w:val="21"/>
      <w:shd w:val="clear" w:color="auto" w:fill="FFFFFF"/>
    </w:rPr>
  </w:style>
  <w:style w:type="character" w:customStyle="1" w:styleId="5">
    <w:name w:val="Основной текст (5)_"/>
    <w:rsid w:val="00832183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0"/>
      <w:sz w:val="21"/>
      <w:szCs w:val="21"/>
    </w:rPr>
  </w:style>
  <w:style w:type="character" w:customStyle="1" w:styleId="50">
    <w:name w:val="Основной текст (5)"/>
    <w:rsid w:val="00832183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0"/>
      <w:sz w:val="21"/>
      <w:szCs w:val="21"/>
      <w:u w:val="single"/>
    </w:rPr>
  </w:style>
  <w:style w:type="character" w:customStyle="1" w:styleId="511pt">
    <w:name w:val="Основной текст (5) + 11 pt;Курсив"/>
    <w:rsid w:val="00832183"/>
    <w:rPr>
      <w:rFonts w:ascii="Calibri" w:eastAsia="Calibri" w:hAnsi="Calibri" w:cs="Calibri"/>
      <w:b w:val="0"/>
      <w:bCs w:val="0"/>
      <w:i/>
      <w:iCs/>
      <w:smallCaps w:val="0"/>
      <w:strike w:val="0"/>
      <w:spacing w:val="0"/>
      <w:sz w:val="22"/>
      <w:szCs w:val="22"/>
    </w:rPr>
  </w:style>
  <w:style w:type="paragraph" w:customStyle="1" w:styleId="20">
    <w:name w:val="Основной текст (2)"/>
    <w:basedOn w:val="a"/>
    <w:link w:val="2"/>
    <w:rsid w:val="00832183"/>
    <w:pPr>
      <w:shd w:val="clear" w:color="auto" w:fill="FFFFFF"/>
      <w:spacing w:after="300" w:line="0" w:lineRule="atLeast"/>
      <w:jc w:val="left"/>
    </w:pPr>
    <w:rPr>
      <w:rFonts w:ascii="Times New Roman" w:eastAsia="Times New Roman" w:hAnsi="Times New Roman" w:cs="Times New Roman"/>
      <w:lang w:eastAsia="ru-RU"/>
    </w:rPr>
  </w:style>
  <w:style w:type="paragraph" w:customStyle="1" w:styleId="a4">
    <w:name w:val="Стиль"/>
    <w:rsid w:val="006E1B16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character" w:customStyle="1" w:styleId="a5">
    <w:name w:val="Основной текст_"/>
    <w:link w:val="1"/>
    <w:rsid w:val="00383D88"/>
    <w:rPr>
      <w:rFonts w:ascii="Times New Roman" w:eastAsia="Times New Roman" w:hAnsi="Times New Roman"/>
      <w:shd w:val="clear" w:color="auto" w:fill="FFFFFF"/>
    </w:rPr>
  </w:style>
  <w:style w:type="character" w:customStyle="1" w:styleId="Calibri10pt">
    <w:name w:val="Основной текст + Calibri;10 pt;Полужирный"/>
    <w:rsid w:val="00383D88"/>
    <w:rPr>
      <w:rFonts w:ascii="Calibri" w:eastAsia="Calibri" w:hAnsi="Calibri" w:cs="Calibri"/>
      <w:b/>
      <w:bCs/>
      <w:sz w:val="20"/>
      <w:szCs w:val="20"/>
      <w:shd w:val="clear" w:color="auto" w:fill="FFFFFF"/>
    </w:rPr>
  </w:style>
  <w:style w:type="paragraph" w:customStyle="1" w:styleId="1">
    <w:name w:val="Основной текст1"/>
    <w:basedOn w:val="a"/>
    <w:link w:val="a5"/>
    <w:rsid w:val="00383D88"/>
    <w:pPr>
      <w:shd w:val="clear" w:color="auto" w:fill="FFFFFF"/>
      <w:spacing w:before="300" w:after="60" w:line="0" w:lineRule="atLeast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0">
    <w:name w:val="Заголовок №1_"/>
    <w:link w:val="11"/>
    <w:rsid w:val="00383D88"/>
    <w:rPr>
      <w:rFonts w:ascii="Trebuchet MS" w:eastAsia="Trebuchet MS" w:hAnsi="Trebuchet MS" w:cs="Trebuchet MS"/>
      <w:sz w:val="24"/>
      <w:szCs w:val="24"/>
      <w:shd w:val="clear" w:color="auto" w:fill="FFFFFF"/>
    </w:rPr>
  </w:style>
  <w:style w:type="paragraph" w:customStyle="1" w:styleId="11">
    <w:name w:val="Заголовок №1"/>
    <w:basedOn w:val="a"/>
    <w:link w:val="10"/>
    <w:rsid w:val="00383D88"/>
    <w:pPr>
      <w:shd w:val="clear" w:color="auto" w:fill="FFFFFF"/>
      <w:spacing w:after="300" w:line="0" w:lineRule="atLeast"/>
      <w:jc w:val="left"/>
      <w:outlineLvl w:val="0"/>
    </w:pPr>
    <w:rPr>
      <w:rFonts w:ascii="Trebuchet MS" w:eastAsia="Trebuchet MS" w:hAnsi="Trebuchet MS" w:cs="Trebuchet MS"/>
      <w:sz w:val="24"/>
      <w:szCs w:val="24"/>
      <w:lang w:eastAsia="ru-RU"/>
    </w:rPr>
  </w:style>
  <w:style w:type="paragraph" w:styleId="a6">
    <w:name w:val="Title"/>
    <w:basedOn w:val="a"/>
    <w:link w:val="a7"/>
    <w:qFormat/>
    <w:locked/>
    <w:rsid w:val="00D53E1F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7">
    <w:name w:val="Название Знак"/>
    <w:link w:val="a6"/>
    <w:rsid w:val="00D53E1F"/>
    <w:rPr>
      <w:rFonts w:ascii="Times New Roman" w:eastAsia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2236"/>
    <w:pPr>
      <w:jc w:val="center"/>
    </w:pPr>
    <w:rPr>
      <w:rFonts w:cs="Calibri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225233"/>
    <w:rPr>
      <w:rFonts w:cs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2">
    <w:name w:val="Основной текст (2)_"/>
    <w:link w:val="20"/>
    <w:rsid w:val="00832183"/>
    <w:rPr>
      <w:rFonts w:ascii="Times New Roman" w:eastAsia="Times New Roman" w:hAnsi="Times New Roman"/>
      <w:sz w:val="22"/>
      <w:szCs w:val="22"/>
      <w:shd w:val="clear" w:color="auto" w:fill="FFFFFF"/>
    </w:rPr>
  </w:style>
  <w:style w:type="character" w:customStyle="1" w:styleId="2Calibri105pt">
    <w:name w:val="Основной текст (2) + Calibri;10;5 pt;Полужирный"/>
    <w:rsid w:val="00832183"/>
    <w:rPr>
      <w:rFonts w:ascii="Calibri" w:eastAsia="Calibri" w:hAnsi="Calibri" w:cs="Calibri"/>
      <w:b/>
      <w:bCs/>
      <w:sz w:val="21"/>
      <w:szCs w:val="21"/>
      <w:shd w:val="clear" w:color="auto" w:fill="FFFFFF"/>
    </w:rPr>
  </w:style>
  <w:style w:type="character" w:customStyle="1" w:styleId="5">
    <w:name w:val="Основной текст (5)_"/>
    <w:rsid w:val="00832183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0"/>
      <w:sz w:val="21"/>
      <w:szCs w:val="21"/>
    </w:rPr>
  </w:style>
  <w:style w:type="character" w:customStyle="1" w:styleId="50">
    <w:name w:val="Основной текст (5)"/>
    <w:rsid w:val="00832183"/>
    <w:rPr>
      <w:rFonts w:ascii="Calibri" w:eastAsia="Calibri" w:hAnsi="Calibri" w:cs="Calibri"/>
      <w:b w:val="0"/>
      <w:bCs w:val="0"/>
      <w:i w:val="0"/>
      <w:iCs w:val="0"/>
      <w:smallCaps w:val="0"/>
      <w:strike w:val="0"/>
      <w:spacing w:val="0"/>
      <w:sz w:val="21"/>
      <w:szCs w:val="21"/>
      <w:u w:val="single"/>
    </w:rPr>
  </w:style>
  <w:style w:type="character" w:customStyle="1" w:styleId="511pt">
    <w:name w:val="Основной текст (5) + 11 pt;Курсив"/>
    <w:rsid w:val="00832183"/>
    <w:rPr>
      <w:rFonts w:ascii="Calibri" w:eastAsia="Calibri" w:hAnsi="Calibri" w:cs="Calibri"/>
      <w:b w:val="0"/>
      <w:bCs w:val="0"/>
      <w:i/>
      <w:iCs/>
      <w:smallCaps w:val="0"/>
      <w:strike w:val="0"/>
      <w:spacing w:val="0"/>
      <w:sz w:val="22"/>
      <w:szCs w:val="22"/>
    </w:rPr>
  </w:style>
  <w:style w:type="paragraph" w:customStyle="1" w:styleId="20">
    <w:name w:val="Основной текст (2)"/>
    <w:basedOn w:val="a"/>
    <w:link w:val="2"/>
    <w:rsid w:val="00832183"/>
    <w:pPr>
      <w:shd w:val="clear" w:color="auto" w:fill="FFFFFF"/>
      <w:spacing w:after="300" w:line="0" w:lineRule="atLeast"/>
      <w:jc w:val="left"/>
    </w:pPr>
    <w:rPr>
      <w:rFonts w:ascii="Times New Roman" w:eastAsia="Times New Roman" w:hAnsi="Times New Roman" w:cs="Times New Roman"/>
      <w:lang w:eastAsia="ru-RU"/>
    </w:rPr>
  </w:style>
  <w:style w:type="paragraph" w:customStyle="1" w:styleId="a4">
    <w:name w:val="Стиль"/>
    <w:rsid w:val="006E1B16"/>
    <w:pPr>
      <w:widowControl w:val="0"/>
      <w:autoSpaceDE w:val="0"/>
      <w:autoSpaceDN w:val="0"/>
      <w:adjustRightInd w:val="0"/>
    </w:pPr>
    <w:rPr>
      <w:rFonts w:ascii="Arial" w:eastAsia="Times New Roman" w:hAnsi="Arial" w:cs="Arial"/>
      <w:sz w:val="24"/>
      <w:szCs w:val="24"/>
    </w:rPr>
  </w:style>
  <w:style w:type="character" w:customStyle="1" w:styleId="a5">
    <w:name w:val="Основной текст_"/>
    <w:link w:val="1"/>
    <w:rsid w:val="00383D88"/>
    <w:rPr>
      <w:rFonts w:ascii="Times New Roman" w:eastAsia="Times New Roman" w:hAnsi="Times New Roman"/>
      <w:shd w:val="clear" w:color="auto" w:fill="FFFFFF"/>
    </w:rPr>
  </w:style>
  <w:style w:type="character" w:customStyle="1" w:styleId="Calibri10pt">
    <w:name w:val="Основной текст + Calibri;10 pt;Полужирный"/>
    <w:rsid w:val="00383D88"/>
    <w:rPr>
      <w:rFonts w:ascii="Calibri" w:eastAsia="Calibri" w:hAnsi="Calibri" w:cs="Calibri"/>
      <w:b/>
      <w:bCs/>
      <w:sz w:val="20"/>
      <w:szCs w:val="20"/>
      <w:shd w:val="clear" w:color="auto" w:fill="FFFFFF"/>
    </w:rPr>
  </w:style>
  <w:style w:type="paragraph" w:customStyle="1" w:styleId="1">
    <w:name w:val="Основной текст1"/>
    <w:basedOn w:val="a"/>
    <w:link w:val="a5"/>
    <w:rsid w:val="00383D88"/>
    <w:pPr>
      <w:shd w:val="clear" w:color="auto" w:fill="FFFFFF"/>
      <w:spacing w:before="300" w:after="60" w:line="0" w:lineRule="atLeast"/>
      <w:jc w:val="left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0">
    <w:name w:val="Заголовок №1_"/>
    <w:link w:val="11"/>
    <w:rsid w:val="00383D88"/>
    <w:rPr>
      <w:rFonts w:ascii="Trebuchet MS" w:eastAsia="Trebuchet MS" w:hAnsi="Trebuchet MS" w:cs="Trebuchet MS"/>
      <w:sz w:val="24"/>
      <w:szCs w:val="24"/>
      <w:shd w:val="clear" w:color="auto" w:fill="FFFFFF"/>
    </w:rPr>
  </w:style>
  <w:style w:type="paragraph" w:customStyle="1" w:styleId="11">
    <w:name w:val="Заголовок №1"/>
    <w:basedOn w:val="a"/>
    <w:link w:val="10"/>
    <w:rsid w:val="00383D88"/>
    <w:pPr>
      <w:shd w:val="clear" w:color="auto" w:fill="FFFFFF"/>
      <w:spacing w:after="300" w:line="0" w:lineRule="atLeast"/>
      <w:jc w:val="left"/>
      <w:outlineLvl w:val="0"/>
    </w:pPr>
    <w:rPr>
      <w:rFonts w:ascii="Trebuchet MS" w:eastAsia="Trebuchet MS" w:hAnsi="Trebuchet MS" w:cs="Trebuchet MS"/>
      <w:sz w:val="24"/>
      <w:szCs w:val="24"/>
      <w:lang w:eastAsia="ru-RU"/>
    </w:rPr>
  </w:style>
  <w:style w:type="paragraph" w:styleId="a6">
    <w:name w:val="Title"/>
    <w:basedOn w:val="a"/>
    <w:link w:val="a7"/>
    <w:qFormat/>
    <w:locked/>
    <w:rsid w:val="00D53E1F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7">
    <w:name w:val="Название Знак"/>
    <w:link w:val="a6"/>
    <w:rsid w:val="00D53E1F"/>
    <w:rPr>
      <w:rFonts w:ascii="Times New Roman" w:eastAsia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A29A9E4-CF47-4BB7-A362-5BBB809E58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2829</Words>
  <Characters>16129</Characters>
  <Application>Microsoft Office Word</Application>
  <DocSecurity>0</DocSecurity>
  <Lines>134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warez-team</Company>
  <LinksUpToDate>false</LinksUpToDate>
  <CharactersWithSpaces>189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ustomer</dc:creator>
  <cp:lastModifiedBy>Штаб ППЭ</cp:lastModifiedBy>
  <cp:revision>2</cp:revision>
  <cp:lastPrinted>2014-09-24T09:03:00Z</cp:lastPrinted>
  <dcterms:created xsi:type="dcterms:W3CDTF">2020-08-19T07:13:00Z</dcterms:created>
  <dcterms:modified xsi:type="dcterms:W3CDTF">2020-08-19T07:13:00Z</dcterms:modified>
</cp:coreProperties>
</file>